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3FD3" w:rsidRPr="00355368" w:rsidRDefault="00BC3FD3" w:rsidP="00BC3FD3">
      <w:pPr>
        <w:ind w:left="-567"/>
        <w:jc w:val="center"/>
        <w:rPr>
          <w:b/>
        </w:rPr>
      </w:pPr>
      <w:r w:rsidRPr="00355368">
        <w:rPr>
          <w:b/>
        </w:rPr>
        <w:t>муниципальное казенное общеобразовательное учреждение Заволжский лицей</w:t>
      </w:r>
    </w:p>
    <w:p w:rsidR="00BC3FD3" w:rsidRPr="00355368" w:rsidRDefault="00BC3FD3" w:rsidP="00BC3FD3">
      <w:pPr>
        <w:jc w:val="center"/>
      </w:pPr>
    </w:p>
    <w:p w:rsidR="00BC3FD3" w:rsidRPr="00355368" w:rsidRDefault="00BC3FD3" w:rsidP="00BC3FD3">
      <w:pPr>
        <w:jc w:val="center"/>
      </w:pPr>
    </w:p>
    <w:p w:rsidR="00BC3FD3" w:rsidRPr="003C7584" w:rsidRDefault="003C7584" w:rsidP="003C7584">
      <w:pPr>
        <w:spacing w:line="360" w:lineRule="auto"/>
        <w:jc w:val="center"/>
        <w:rPr>
          <w:b/>
          <w:sz w:val="28"/>
          <w:szCs w:val="28"/>
        </w:rPr>
      </w:pPr>
      <w:r w:rsidRPr="003C7584">
        <w:rPr>
          <w:b/>
          <w:sz w:val="28"/>
          <w:szCs w:val="28"/>
        </w:rPr>
        <w:t>Сценарий урока математики по теме «Основное свойство дроби»</w:t>
      </w:r>
    </w:p>
    <w:p w:rsidR="00BC3FD3" w:rsidRDefault="00BC3FD3">
      <w:pPr>
        <w:jc w:val="center"/>
        <w:rPr>
          <w:b/>
          <w:szCs w:val="28"/>
        </w:rPr>
      </w:pPr>
    </w:p>
    <w:p w:rsidR="00AA1F31" w:rsidRDefault="003C7584" w:rsidP="0032632C">
      <w:pPr>
        <w:spacing w:before="120" w:after="120"/>
        <w:jc w:val="both"/>
        <w:rPr>
          <w:b/>
        </w:rPr>
      </w:pPr>
      <w:r>
        <w:rPr>
          <w:b/>
        </w:rPr>
        <w:t>Класс</w:t>
      </w:r>
      <w:r w:rsidR="009D77F9">
        <w:rPr>
          <w:b/>
        </w:rPr>
        <w:t xml:space="preserve">: </w:t>
      </w:r>
      <w:r>
        <w:rPr>
          <w:b/>
        </w:rPr>
        <w:t>5</w:t>
      </w:r>
    </w:p>
    <w:p w:rsidR="00AA1F31" w:rsidRDefault="009D77F9" w:rsidP="0032632C">
      <w:pPr>
        <w:spacing w:before="120" w:after="120"/>
        <w:jc w:val="both"/>
      </w:pPr>
      <w:r>
        <w:rPr>
          <w:b/>
        </w:rPr>
        <w:t>Тип урока</w:t>
      </w:r>
      <w:r>
        <w:t xml:space="preserve">: </w:t>
      </w:r>
      <w:r w:rsidR="0020654C">
        <w:t>открытие нового знания</w:t>
      </w:r>
    </w:p>
    <w:p w:rsidR="0032632C" w:rsidRDefault="0032632C" w:rsidP="0032632C">
      <w:pPr>
        <w:spacing w:before="120" w:after="120"/>
        <w:jc w:val="both"/>
      </w:pPr>
      <w:r w:rsidRPr="0032632C">
        <w:rPr>
          <w:b/>
        </w:rPr>
        <w:t>Форма проведения урока:</w:t>
      </w:r>
      <w:r>
        <w:t xml:space="preserve"> урок-путешествие</w:t>
      </w:r>
    </w:p>
    <w:p w:rsidR="0032632C" w:rsidRPr="0032632C" w:rsidRDefault="0032632C" w:rsidP="0032632C">
      <w:pPr>
        <w:tabs>
          <w:tab w:val="left" w:pos="7193"/>
        </w:tabs>
        <w:jc w:val="both"/>
      </w:pPr>
      <w:r w:rsidRPr="0032632C">
        <w:rPr>
          <w:b/>
        </w:rPr>
        <w:t xml:space="preserve">Технологии: </w:t>
      </w:r>
      <w:r w:rsidRPr="00355368">
        <w:t>деятельностный метод Л.Г. Петерсон, информационно-коммуникационные, игровые.</w:t>
      </w:r>
    </w:p>
    <w:p w:rsidR="00AA1F31" w:rsidRDefault="009D77F9" w:rsidP="00153511">
      <w:pPr>
        <w:spacing w:before="120"/>
        <w:jc w:val="both"/>
        <w:rPr>
          <w:b/>
        </w:rPr>
      </w:pPr>
      <w:r>
        <w:rPr>
          <w:b/>
        </w:rPr>
        <w:t>Основные цели:</w:t>
      </w:r>
    </w:p>
    <w:p w:rsidR="00AA1F31" w:rsidRDefault="009D77F9" w:rsidP="00153511">
      <w:pPr>
        <w:jc w:val="both"/>
      </w:pPr>
      <w:r>
        <w:t xml:space="preserve">1) сформировать умение </w:t>
      </w:r>
      <w:r w:rsidR="00153511">
        <w:t>выводить свойства на основе ранее полученных знаний</w:t>
      </w:r>
      <w:r>
        <w:t>;</w:t>
      </w:r>
    </w:p>
    <w:p w:rsidR="00AA1F31" w:rsidRDefault="009D77F9" w:rsidP="00153511">
      <w:pPr>
        <w:jc w:val="both"/>
      </w:pPr>
      <w:r>
        <w:t xml:space="preserve">2) сформировать умение </w:t>
      </w:r>
      <w:r w:rsidR="00153511">
        <w:t xml:space="preserve">использовать основное свойство дроби </w:t>
      </w:r>
      <w:r w:rsidR="002B1793">
        <w:t>для преобразования дробей в равные им дроби</w:t>
      </w:r>
      <w:r>
        <w:t>;</w:t>
      </w:r>
    </w:p>
    <w:p w:rsidR="00FA75FE" w:rsidRDefault="00FA75FE" w:rsidP="00FA75FE">
      <w:r>
        <w:t>3) тренировать универсальные учебные действия;</w:t>
      </w:r>
    </w:p>
    <w:p w:rsidR="00FA75FE" w:rsidRDefault="00FA75FE" w:rsidP="0032632C">
      <w:r>
        <w:t>4) сформировать мотивацию к учебной деятельности как одно из средств развития и социализации личности учащихся.</w:t>
      </w:r>
    </w:p>
    <w:p w:rsidR="0020654C" w:rsidRPr="0032632C" w:rsidRDefault="009D77F9" w:rsidP="0032632C">
      <w:pPr>
        <w:spacing w:before="120"/>
        <w:jc w:val="both"/>
      </w:pPr>
      <w:r>
        <w:rPr>
          <w:b/>
        </w:rPr>
        <w:t xml:space="preserve">Мыслительные операции, необходимые на этапе проектирования: </w:t>
      </w:r>
      <w:r>
        <w:t>анализ, сравнение, обобщение, классификация.</w:t>
      </w:r>
    </w:p>
    <w:p w:rsidR="006E753A" w:rsidRDefault="006E753A" w:rsidP="006E753A">
      <w:pPr>
        <w:spacing w:before="120"/>
      </w:pPr>
      <w:r>
        <w:rPr>
          <w:b/>
        </w:rPr>
        <w:t xml:space="preserve">Оборудование: </w:t>
      </w:r>
      <w:r>
        <w:t>проектор, компьютер, экран, слайды</w:t>
      </w:r>
      <w:r w:rsidR="00FA75FE">
        <w:t xml:space="preserve"> презентации</w:t>
      </w:r>
      <w:r>
        <w:t>.</w:t>
      </w:r>
    </w:p>
    <w:p w:rsidR="006E753A" w:rsidRDefault="006E753A" w:rsidP="006E753A">
      <w:pPr>
        <w:spacing w:before="120"/>
        <w:jc w:val="both"/>
      </w:pPr>
      <w:r>
        <w:rPr>
          <w:b/>
        </w:rPr>
        <w:t xml:space="preserve">Демонстрационный материал: </w:t>
      </w:r>
      <w:r>
        <w:t>1)</w:t>
      </w:r>
      <w:r>
        <w:rPr>
          <w:b/>
        </w:rPr>
        <w:t xml:space="preserve"> </w:t>
      </w:r>
      <w:r>
        <w:t>задание для актуализации знаний</w:t>
      </w:r>
      <w:r w:rsidR="00FA75FE">
        <w:t xml:space="preserve"> – презентация с интерактивной игрой «Крестики-нолики»</w:t>
      </w:r>
      <w:r>
        <w:t xml:space="preserve">; 2) </w:t>
      </w:r>
      <w:r w:rsidR="00FA75FE" w:rsidRPr="002B1793">
        <w:t>разрезной материал</w:t>
      </w:r>
      <w:r w:rsidR="00FA75FE">
        <w:t xml:space="preserve"> с закрашенными фигурами</w:t>
      </w:r>
      <w:r>
        <w:t xml:space="preserve">; 3) </w:t>
      </w:r>
      <w:r w:rsidR="007333A1">
        <w:t>презентация для сопровождения путешествия по столице Страны обыкновенных дробей</w:t>
      </w:r>
      <w:r>
        <w:t>.</w:t>
      </w:r>
    </w:p>
    <w:p w:rsidR="006E753A" w:rsidRDefault="006E753A" w:rsidP="006E753A">
      <w:pPr>
        <w:spacing w:before="120"/>
        <w:jc w:val="both"/>
      </w:pPr>
      <w:r>
        <w:rPr>
          <w:b/>
        </w:rPr>
        <w:t xml:space="preserve">Раздаточный материал: </w:t>
      </w:r>
      <w:r>
        <w:t>1) задание для актуализации знаний; 2) пробное задание; задание для первичного закрепления; 3) задания для этапа включения в систему знаний;</w:t>
      </w:r>
    </w:p>
    <w:p w:rsidR="006E753A" w:rsidRDefault="006E753A" w:rsidP="006E753A">
      <w:pPr>
        <w:jc w:val="both"/>
      </w:pPr>
      <w:r>
        <w:t>4) задания для самостоятельной работы.</w:t>
      </w:r>
    </w:p>
    <w:p w:rsidR="00AA1F31" w:rsidRDefault="009D77F9" w:rsidP="006E753A">
      <w:pPr>
        <w:jc w:val="both"/>
      </w:pPr>
      <w:r>
        <w:rPr>
          <w:b/>
        </w:rPr>
        <w:t xml:space="preserve">Демонстрационный материал: </w:t>
      </w:r>
      <w:r>
        <w:t>1),</w:t>
      </w:r>
    </w:p>
    <w:p w:rsidR="00AA1F31" w:rsidRDefault="009D77F9" w:rsidP="006E753A">
      <w:pPr>
        <w:jc w:val="both"/>
      </w:pPr>
      <w:r>
        <w:t xml:space="preserve">2) </w:t>
      </w:r>
      <w:r w:rsidR="002B1793">
        <w:t>лист продвижения для решения опорных задач, приводящих к открытию нового знания</w:t>
      </w:r>
      <w:r w:rsidR="006E753A">
        <w:t>.</w:t>
      </w:r>
    </w:p>
    <w:p w:rsidR="00AA1F31" w:rsidRDefault="009D77F9" w:rsidP="006E753A">
      <w:pPr>
        <w:spacing w:before="120"/>
        <w:jc w:val="both"/>
        <w:rPr>
          <w:bCs/>
        </w:rPr>
      </w:pPr>
      <w:r>
        <w:rPr>
          <w:b/>
        </w:rPr>
        <w:t xml:space="preserve">Раздаточный материал: </w:t>
      </w:r>
      <w:r>
        <w:t>1)</w:t>
      </w:r>
      <w:r>
        <w:rPr>
          <w:b/>
        </w:rPr>
        <w:t xml:space="preserve"> </w:t>
      </w:r>
      <w:r w:rsidR="007333A1">
        <w:t>комплект закрашенных кругов</w:t>
      </w:r>
      <w:r>
        <w:t xml:space="preserve">, 2) </w:t>
      </w:r>
      <w:r w:rsidR="007333A1">
        <w:t>лист продвижения для решения опорных задач, приводящих к открытию нового знания</w:t>
      </w:r>
      <w:r>
        <w:t xml:space="preserve">, </w:t>
      </w:r>
      <w:r w:rsidR="007333A1">
        <w:t>3) пустографка (</w:t>
      </w:r>
      <w:r w:rsidR="0039062B">
        <w:t xml:space="preserve">задания с пустыми клетками для заполнения) для проведения самостоятельной работы на этапе первичного закрепления знания, </w:t>
      </w:r>
      <w:r w:rsidR="007333A1">
        <w:t>4</w:t>
      </w:r>
      <w:r>
        <w:t xml:space="preserve">) </w:t>
      </w:r>
      <w:r w:rsidR="007333A1">
        <w:t xml:space="preserve">смайлики </w:t>
      </w:r>
      <w:r>
        <w:t>для этапа рефлексии.</w:t>
      </w:r>
    </w:p>
    <w:p w:rsidR="00AA1F31" w:rsidRDefault="00AA1F31">
      <w:pPr>
        <w:jc w:val="both"/>
      </w:pPr>
    </w:p>
    <w:p w:rsidR="00AA1F31" w:rsidRDefault="009D77F9">
      <w:pPr>
        <w:jc w:val="center"/>
      </w:pPr>
      <w:r>
        <w:rPr>
          <w:b/>
        </w:rPr>
        <w:t>Ход урока</w:t>
      </w:r>
    </w:p>
    <w:p w:rsidR="00AA1F31" w:rsidRDefault="009D77F9" w:rsidP="008F6B7E">
      <w:pPr>
        <w:spacing w:before="120"/>
        <w:ind w:firstLine="426"/>
        <w:jc w:val="both"/>
        <w:rPr>
          <w:b/>
          <w:i/>
        </w:rPr>
      </w:pPr>
      <w:r>
        <w:rPr>
          <w:b/>
          <w:i/>
        </w:rPr>
        <w:t>1. Мотивация к учебной деятельности.</w:t>
      </w:r>
    </w:p>
    <w:p w:rsidR="0020654C" w:rsidRDefault="009D77F9" w:rsidP="008F6B7E">
      <w:pPr>
        <w:ind w:firstLine="426"/>
        <w:jc w:val="both"/>
      </w:pPr>
      <w:r>
        <w:t xml:space="preserve">− Ребята, </w:t>
      </w:r>
      <w:r w:rsidR="0020654C">
        <w:t>вот уже несколько уроков мы с вами путешествуем по Стране обыкновенных дробей. Где мы уже побывали? Что нового узнали? Чему научились?</w:t>
      </w:r>
    </w:p>
    <w:p w:rsidR="008F6B7E" w:rsidRDefault="0020654C" w:rsidP="008F6B7E">
      <w:pPr>
        <w:ind w:firstLine="426"/>
        <w:jc w:val="both"/>
      </w:pPr>
      <w:r>
        <w:t xml:space="preserve">(Побывали в Приграничном городе Страны, где познакомились с ее жителями – обыкновенными дробями, узнали об их происхождении. Путешествовали по реке Дробная, научились решать простые задачи с дробями. Посетили замок новых открытий, где в тайной комнате нашли правила сравнения обыкновенных дробей. </w:t>
      </w:r>
      <w:r w:rsidR="008F6B7E">
        <w:t>Любовались достопримечательностями Задачграда и учились решать различные виды текстовых задач на дроби)</w:t>
      </w:r>
      <w:r w:rsidR="002D1431">
        <w:t>.</w:t>
      </w:r>
    </w:p>
    <w:p w:rsidR="002D1431" w:rsidRDefault="002D1431" w:rsidP="008F6B7E">
      <w:pPr>
        <w:ind w:firstLine="426"/>
        <w:jc w:val="both"/>
      </w:pPr>
    </w:p>
    <w:p w:rsidR="002D1431" w:rsidRDefault="002D1431" w:rsidP="008F6B7E">
      <w:pPr>
        <w:ind w:firstLine="426"/>
        <w:jc w:val="both"/>
      </w:pPr>
      <w:r>
        <w:t xml:space="preserve">Урок сопровождается презентацией «Основное свойство дроби». </w:t>
      </w:r>
    </w:p>
    <w:p w:rsidR="002D1431" w:rsidRDefault="002D1431" w:rsidP="008F6B7E">
      <w:pPr>
        <w:ind w:firstLine="426"/>
        <w:jc w:val="both"/>
      </w:pPr>
    </w:p>
    <w:p w:rsidR="008F6B7E" w:rsidRDefault="008F6B7E" w:rsidP="00597101">
      <w:pPr>
        <w:ind w:firstLine="426"/>
        <w:jc w:val="both"/>
      </w:pPr>
      <w:r>
        <w:lastRenderedPageBreak/>
        <w:t>- Задачград – большой красивый город, но в любой стране есть главный город. Как он называется? ( Столица).</w:t>
      </w:r>
    </w:p>
    <w:p w:rsidR="008F6B7E" w:rsidRDefault="008F6B7E" w:rsidP="00597101">
      <w:pPr>
        <w:ind w:firstLine="426"/>
        <w:jc w:val="both"/>
      </w:pPr>
      <w:r>
        <w:t>- Хотите побывать в столице нашей замечательной страны? (Да)</w:t>
      </w:r>
    </w:p>
    <w:p w:rsidR="008F6B7E" w:rsidRDefault="008F6B7E" w:rsidP="00BC3FD3">
      <w:pPr>
        <w:ind w:firstLine="426"/>
        <w:jc w:val="both"/>
      </w:pPr>
      <w:r>
        <w:t>- Давайте узнаем, как она называется, для этого отгадайте ребус.</w:t>
      </w:r>
    </w:p>
    <w:p w:rsidR="008F6B7E" w:rsidRDefault="00597101" w:rsidP="003D2A38">
      <w:pPr>
        <w:ind w:firstLine="426"/>
        <w:jc w:val="center"/>
      </w:pPr>
      <w:r>
        <w:rPr>
          <w:noProof/>
        </w:rPr>
        <w:drawing>
          <wp:inline distT="0" distB="0" distL="0" distR="0" wp14:anchorId="665D4FC5" wp14:editId="24CA2A76">
            <wp:extent cx="2489200" cy="996950"/>
            <wp:effectExtent l="0" t="0" r="635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2A38">
        <w:t xml:space="preserve">                                                              </w:t>
      </w:r>
      <w:r>
        <w:t>(ФРАКТУРА)</w:t>
      </w:r>
    </w:p>
    <w:p w:rsidR="00597101" w:rsidRDefault="00597101" w:rsidP="00866BD1">
      <w:pPr>
        <w:ind w:firstLine="426"/>
        <w:jc w:val="both"/>
      </w:pPr>
      <w:r>
        <w:t>- Хотите узнать, почему этот город так называется? (Да)</w:t>
      </w:r>
    </w:p>
    <w:p w:rsidR="005064B6" w:rsidRDefault="00597101" w:rsidP="00866BD1">
      <w:pPr>
        <w:ind w:firstLine="426"/>
        <w:jc w:val="both"/>
      </w:pPr>
      <w:r>
        <w:t>- Это слово фактически означает дробь.</w:t>
      </w:r>
      <w:r w:rsidR="005064B6">
        <w:t xml:space="preserve"> Русский термин </w:t>
      </w:r>
      <w:r w:rsidR="005064B6">
        <w:rPr>
          <w:i/>
          <w:iCs/>
        </w:rPr>
        <w:t>дробь</w:t>
      </w:r>
      <w:r w:rsidR="005064B6">
        <w:t xml:space="preserve">, как и его аналоги в других языках, происходит от </w:t>
      </w:r>
      <w:r w:rsidR="005064B6" w:rsidRPr="005064B6">
        <w:t>лат.</w:t>
      </w:r>
      <w:r w:rsidR="005064B6">
        <w:t> </w:t>
      </w:r>
      <w:r w:rsidR="005064B6">
        <w:rPr>
          <w:i/>
          <w:iCs/>
          <w:lang w:val="la-Latn"/>
        </w:rPr>
        <w:t>fractura</w:t>
      </w:r>
      <w:r w:rsidR="005064B6">
        <w:t xml:space="preserve">, который, в свою очередь, является переводом арабского термина с тем же значением: </w:t>
      </w:r>
      <w:r w:rsidR="005064B6">
        <w:rPr>
          <w:i/>
          <w:iCs/>
        </w:rPr>
        <w:t>ломать, раздроблять</w:t>
      </w:r>
      <w:r w:rsidR="005064B6">
        <w:t xml:space="preserve">. Фундамент теории обыкновенных дробей заложили </w:t>
      </w:r>
      <w:r w:rsidR="005064B6" w:rsidRPr="005064B6">
        <w:t>греческие</w:t>
      </w:r>
      <w:r w:rsidR="005064B6">
        <w:t xml:space="preserve"> и </w:t>
      </w:r>
      <w:r w:rsidR="005064B6" w:rsidRPr="005064B6">
        <w:t>индийские</w:t>
      </w:r>
      <w:r w:rsidR="005064B6">
        <w:t xml:space="preserve"> математики. Через арабов термин, в переводе на латинский язык, перешёл в Европу.</w:t>
      </w:r>
    </w:p>
    <w:p w:rsidR="00866BD1" w:rsidRDefault="005064B6" w:rsidP="00866BD1">
      <w:pPr>
        <w:ind w:firstLine="426"/>
        <w:jc w:val="both"/>
      </w:pPr>
      <w:r>
        <w:t>- Путешествуя по Стране обыкновенных дробей, мы везде узнавали что-то новое</w:t>
      </w:r>
      <w:r w:rsidR="00E55EB1">
        <w:t xml:space="preserve"> о ее жителях</w:t>
      </w:r>
      <w:r w:rsidR="00866BD1">
        <w:t>: определения, правила, свойства. А ведь с</w:t>
      </w:r>
      <w:r>
        <w:t xml:space="preserve">толица – главный город государства. Значит, </w:t>
      </w:r>
      <w:r w:rsidR="00866BD1">
        <w:t>в нем мы должны узнать что-то самое  … ? (важное, главное, основное)</w:t>
      </w:r>
      <w:r>
        <w:t xml:space="preserve"> </w:t>
      </w:r>
    </w:p>
    <w:p w:rsidR="00AA1F31" w:rsidRDefault="009D77F9" w:rsidP="00866BD1">
      <w:pPr>
        <w:ind w:firstLine="426"/>
        <w:jc w:val="both"/>
      </w:pPr>
      <w:r>
        <w:t>− Скажите, чему же будет посвящен сегодняшний урок? (</w:t>
      </w:r>
      <w:r w:rsidR="00866BD1">
        <w:t>Открытию нового свойства дроби</w:t>
      </w:r>
      <w:r>
        <w:t>)</w:t>
      </w:r>
      <w:r w:rsidR="00866BD1">
        <w:t>.</w:t>
      </w:r>
    </w:p>
    <w:p w:rsidR="00866BD1" w:rsidRDefault="00866BD1" w:rsidP="00E55EB1">
      <w:pPr>
        <w:ind w:firstLine="426"/>
        <w:jc w:val="both"/>
      </w:pPr>
      <w:r>
        <w:t>- Как мы назовем такое свойство? (</w:t>
      </w:r>
      <w:r w:rsidRPr="00866BD1">
        <w:rPr>
          <w:b/>
        </w:rPr>
        <w:t>Основное свойство дроби</w:t>
      </w:r>
      <w:r>
        <w:t>). Это и будет темой нашего урока. Запишите в тетрадях сегодняшнее число и тему урока.</w:t>
      </w:r>
    </w:p>
    <w:p w:rsidR="00AA1F31" w:rsidRDefault="009D77F9" w:rsidP="00E55EB1">
      <w:pPr>
        <w:ind w:firstLine="426"/>
        <w:jc w:val="both"/>
      </w:pPr>
      <w:r>
        <w:t xml:space="preserve">− </w:t>
      </w:r>
      <w:r w:rsidR="00866BD1">
        <w:t>Какую же цель вы поставите перед собой? (Сформулировать основное свойство дроби и научиться его применять к обыкновенным дробям)</w:t>
      </w:r>
    </w:p>
    <w:p w:rsidR="00AA1F31" w:rsidRDefault="009D77F9" w:rsidP="00E55EB1">
      <w:pPr>
        <w:ind w:firstLine="426"/>
        <w:jc w:val="both"/>
      </w:pPr>
      <w:r>
        <w:t xml:space="preserve">− А как вы узнаете новое на уроке? (Мы сначала повторим то, что нам понадобится, обобщим, выполним пробное задание, у нас может не получиться, мы остановимся, подумаем и сами откроем </w:t>
      </w:r>
      <w:r w:rsidR="0039062B">
        <w:t>новое свойство</w:t>
      </w:r>
      <w:r>
        <w:t>.)</w:t>
      </w:r>
    </w:p>
    <w:p w:rsidR="00AA1F31" w:rsidRDefault="009D77F9" w:rsidP="00E55EB1">
      <w:pPr>
        <w:ind w:firstLine="426"/>
        <w:jc w:val="both"/>
      </w:pPr>
      <w:r>
        <w:t>− Как вы будете работать? (Самостоятельно.)</w:t>
      </w:r>
    </w:p>
    <w:p w:rsidR="00AA1F31" w:rsidRDefault="009D77F9" w:rsidP="00E55EB1">
      <w:pPr>
        <w:ind w:firstLine="426"/>
        <w:jc w:val="both"/>
      </w:pPr>
      <w:r>
        <w:t>− Тогда пожелайте друг другу удачи − и в путь.</w:t>
      </w:r>
    </w:p>
    <w:p w:rsidR="00AA1F31" w:rsidRDefault="00BD0568" w:rsidP="00E55EB1">
      <w:pPr>
        <w:spacing w:before="120"/>
        <w:ind w:firstLine="426"/>
        <w:jc w:val="both"/>
        <w:rPr>
          <w:b/>
          <w:i/>
        </w:rPr>
      </w:pPr>
      <w:r w:rsidRPr="00E55EB1">
        <w:rPr>
          <w:noProof/>
        </w:rPr>
        <w:drawing>
          <wp:anchor distT="0" distB="0" distL="114300" distR="114300" simplePos="0" relativeHeight="251667456" behindDoc="1" locked="0" layoutInCell="1" allowOverlap="1" wp14:anchorId="0E7751DC" wp14:editId="128C128E">
            <wp:simplePos x="0" y="0"/>
            <wp:positionH relativeFrom="column">
              <wp:posOffset>5057140</wp:posOffset>
            </wp:positionH>
            <wp:positionV relativeFrom="paragraph">
              <wp:posOffset>318135</wp:posOffset>
            </wp:positionV>
            <wp:extent cx="1292860" cy="1381760"/>
            <wp:effectExtent l="0" t="0" r="2540" b="8890"/>
            <wp:wrapThrough wrapText="bothSides">
              <wp:wrapPolygon edited="0">
                <wp:start x="0" y="0"/>
                <wp:lineTo x="0" y="21441"/>
                <wp:lineTo x="21324" y="21441"/>
                <wp:lineTo x="21324" y="0"/>
                <wp:lineTo x="0" y="0"/>
              </wp:wrapPolygon>
            </wp:wrapThrough>
            <wp:docPr id="2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/>
                    <pic:cNvPicPr>
                      <a:picLocks noChangeAspect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61" t="13383" r="40254" b="13381"/>
                    <a:stretch/>
                  </pic:blipFill>
                  <pic:spPr>
                    <a:xfrm>
                      <a:off x="0" y="0"/>
                      <a:ext cx="1292860" cy="138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77F9">
        <w:rPr>
          <w:b/>
          <w:i/>
        </w:rPr>
        <w:t>2. Актуализация знаний и фиксирование индивидуального затруднения в пробном действии.</w:t>
      </w:r>
    </w:p>
    <w:p w:rsidR="00E55EB1" w:rsidRDefault="009D77F9" w:rsidP="00E55EB1">
      <w:pPr>
        <w:ind w:firstLine="426"/>
        <w:jc w:val="both"/>
      </w:pPr>
      <w:r>
        <w:t xml:space="preserve">− </w:t>
      </w:r>
      <w:r w:rsidR="00E55EB1">
        <w:t xml:space="preserve">При входе в столицу мы с вами встречаем Градоначальника. </w:t>
      </w:r>
    </w:p>
    <w:p w:rsidR="00E55EB1" w:rsidRDefault="00E55EB1" w:rsidP="00E55EB1">
      <w:pPr>
        <w:ind w:firstLine="426"/>
        <w:jc w:val="both"/>
      </w:pPr>
    </w:p>
    <w:p w:rsidR="00E55EB1" w:rsidRDefault="00E55EB1" w:rsidP="00E55EB1">
      <w:pPr>
        <w:ind w:firstLine="426"/>
        <w:jc w:val="both"/>
      </w:pPr>
      <w:r>
        <w:t>- Он милый и обаятельный и очень любит играть в крестики-нолики. Давайте сыграем и мы, а в ходе игры повторим то, что нам потребуется для открытия нового знания.</w:t>
      </w:r>
    </w:p>
    <w:p w:rsidR="003D2A38" w:rsidRDefault="003D2A38" w:rsidP="00B73DE2">
      <w:pPr>
        <w:ind w:firstLine="426"/>
        <w:jc w:val="both"/>
      </w:pPr>
    </w:p>
    <w:p w:rsidR="00B73DE2" w:rsidRDefault="003D2A38" w:rsidP="00B73DE2">
      <w:pPr>
        <w:ind w:firstLine="426"/>
        <w:jc w:val="both"/>
      </w:pPr>
      <w:r>
        <w:t>На экране п</w:t>
      </w:r>
      <w:r w:rsidR="002D1431">
        <w:t>резентация «Крестики-нолики»</w:t>
      </w:r>
      <w:r>
        <w:t>.</w:t>
      </w:r>
    </w:p>
    <w:p w:rsidR="006878EF" w:rsidRDefault="003D2A38" w:rsidP="003D2A38">
      <w:pPr>
        <w:ind w:firstLine="426"/>
        <w:jc w:val="both"/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18650C65" wp14:editId="77994E30">
            <wp:simplePos x="0" y="0"/>
            <wp:positionH relativeFrom="column">
              <wp:posOffset>34290</wp:posOffset>
            </wp:positionH>
            <wp:positionV relativeFrom="paragraph">
              <wp:posOffset>-71755</wp:posOffset>
            </wp:positionV>
            <wp:extent cx="2051050" cy="1193800"/>
            <wp:effectExtent l="0" t="0" r="6350" b="6350"/>
            <wp:wrapThrough wrapText="bothSides">
              <wp:wrapPolygon edited="0">
                <wp:start x="0" y="0"/>
                <wp:lineTo x="0" y="21370"/>
                <wp:lineTo x="21466" y="21370"/>
                <wp:lineTo x="21466" y="0"/>
                <wp:lineTo x="0" y="0"/>
              </wp:wrapPolygon>
            </wp:wrapThrough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05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5EB1">
        <w:t>На экране проектора появляется интерактивная игра крестики-нолики</w:t>
      </w:r>
      <w:r w:rsidR="00B73DE2">
        <w:t xml:space="preserve">. Она создана с использованием шаблона презентации с макросом </w:t>
      </w:r>
      <w:r w:rsidR="00B73DE2">
        <w:rPr>
          <w:lang w:val="en-US"/>
        </w:rPr>
        <w:t>drag</w:t>
      </w:r>
      <w:r w:rsidR="00B73DE2" w:rsidRPr="00B73DE2">
        <w:t xml:space="preserve"> </w:t>
      </w:r>
      <w:r w:rsidR="00B73DE2">
        <w:rPr>
          <w:lang w:val="en-US"/>
        </w:rPr>
        <w:t>and</w:t>
      </w:r>
      <w:r w:rsidR="00B73DE2" w:rsidRPr="00B73DE2">
        <w:t xml:space="preserve"> </w:t>
      </w:r>
      <w:r w:rsidR="00B73DE2">
        <w:rPr>
          <w:lang w:val="en-US"/>
        </w:rPr>
        <w:t>drop</w:t>
      </w:r>
      <w:r w:rsidR="00B73DE2">
        <w:t xml:space="preserve">, позволяющим «перетаскивать» объекты на слайде в определенные места. </w:t>
      </w:r>
    </w:p>
    <w:p w:rsidR="00B73DE2" w:rsidRDefault="00B73DE2" w:rsidP="00B73DE2">
      <w:pPr>
        <w:ind w:firstLine="426"/>
        <w:jc w:val="both"/>
      </w:pPr>
      <w:r>
        <w:t xml:space="preserve">Класс делится на две команды (например, 1 вариант - крестики и 2 вариант - нолики). Обучающиеся из каждой команды по очереди отвечают на вопросы, появляющиеся на слайде, ставят свой знак в нужную клетку. Вопросы для игры в </w:t>
      </w:r>
      <w:r w:rsidRPr="00B73DE2">
        <w:rPr>
          <w:i/>
        </w:rPr>
        <w:t>Приложении 1</w:t>
      </w:r>
      <w:r>
        <w:t>.</w:t>
      </w:r>
    </w:p>
    <w:p w:rsidR="00B73DE2" w:rsidRDefault="00B73DE2" w:rsidP="00B73DE2">
      <w:pPr>
        <w:ind w:firstLine="426"/>
        <w:jc w:val="both"/>
      </w:pPr>
    </w:p>
    <w:p w:rsidR="0073097B" w:rsidRDefault="009D77F9" w:rsidP="0073097B">
      <w:pPr>
        <w:ind w:firstLine="426"/>
        <w:jc w:val="both"/>
      </w:pPr>
      <w:r>
        <w:t>− Итак, ребята, что же вы сейчас повторили? (</w:t>
      </w:r>
      <w:r w:rsidR="006878EF">
        <w:t xml:space="preserve">Определение обыкновенной дроби, её составляющих, правила сравнения дробей с одинаковыми знаменателями и одинаковыми числителями, </w:t>
      </w:r>
      <w:r w:rsidR="00637FE3">
        <w:t>изображение дробей на координатном луче).</w:t>
      </w:r>
    </w:p>
    <w:p w:rsidR="00F376B7" w:rsidRDefault="009D77F9" w:rsidP="00637FE3">
      <w:pPr>
        <w:ind w:firstLine="426"/>
        <w:jc w:val="both"/>
      </w:pPr>
      <w:r>
        <w:lastRenderedPageBreak/>
        <w:t xml:space="preserve">− </w:t>
      </w:r>
      <w:r w:rsidR="0073097B">
        <w:t xml:space="preserve">Поблагодарим Градоначальника столицы за возможность повторить изученное ранее и продолжаем экскурсию по городу. Вот мы встречаем двух жительниц столицы, это </w:t>
      </w:r>
      <w:r w:rsidR="00F376B7" w:rsidRPr="001D55CC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31.15pt" o:ole="">
            <v:imagedata r:id="rId11" o:title=""/>
          </v:shape>
          <o:OLEObject Type="Embed" ProgID="Equation.DSMT4" ShapeID="_x0000_i1025" DrawAspect="Content" ObjectID="_1568112384" r:id="rId12"/>
        </w:object>
      </w:r>
      <w:r w:rsidR="00F376B7">
        <w:t xml:space="preserve">  и </w:t>
      </w:r>
      <w:r w:rsidR="00F376B7" w:rsidRPr="001D55CC">
        <w:rPr>
          <w:position w:val="-24"/>
        </w:rPr>
        <w:object w:dxaOrig="220" w:dyaOrig="620">
          <v:shape id="_x0000_i1026" type="#_x0000_t75" style="width:11.05pt;height:31.15pt" o:ole="">
            <v:imagedata r:id="rId13" o:title=""/>
          </v:shape>
          <o:OLEObject Type="Embed" ProgID="Equation.DSMT4" ShapeID="_x0000_i1026" DrawAspect="Content" ObjectID="_1568112385" r:id="rId14"/>
        </w:object>
      </w:r>
      <w:r w:rsidR="00F376B7">
        <w:t>, они</w:t>
      </w:r>
      <w:r w:rsidR="0073097B">
        <w:t xml:space="preserve"> спорят друг с другом</w:t>
      </w:r>
      <w:r w:rsidR="00F376B7">
        <w:t xml:space="preserve"> кто из них больше. Давайте попробуем их рассудить. Что для этого надо сделать? (Сравнить дроби)</w:t>
      </w:r>
    </w:p>
    <w:p w:rsidR="00F376B7" w:rsidRDefault="00F376B7" w:rsidP="00F376B7">
      <w:pPr>
        <w:ind w:firstLine="426"/>
        <w:jc w:val="both"/>
      </w:pPr>
      <w:r>
        <w:t xml:space="preserve">− </w:t>
      </w:r>
      <w:r w:rsidR="009D77F9">
        <w:t>Какое задание я вам сейчас предложу? (</w:t>
      </w:r>
      <w:r>
        <w:t xml:space="preserve">Сравнить дроби </w:t>
      </w:r>
      <w:r w:rsidRPr="001D55CC">
        <w:rPr>
          <w:position w:val="-24"/>
        </w:rPr>
        <w:object w:dxaOrig="240" w:dyaOrig="620">
          <v:shape id="_x0000_i1027" type="#_x0000_t75" style="width:11.7pt;height:31.15pt" o:ole="">
            <v:imagedata r:id="rId11" o:title=""/>
          </v:shape>
          <o:OLEObject Type="Embed" ProgID="Equation.DSMT4" ShapeID="_x0000_i1027" DrawAspect="Content" ObjectID="_1568112386" r:id="rId15"/>
        </w:object>
      </w:r>
      <w:r>
        <w:t xml:space="preserve">  и </w:t>
      </w:r>
      <w:r w:rsidRPr="001D55CC">
        <w:rPr>
          <w:position w:val="-24"/>
        </w:rPr>
        <w:object w:dxaOrig="220" w:dyaOrig="620">
          <v:shape id="_x0000_i1028" type="#_x0000_t75" style="width:11.05pt;height:31.15pt" o:ole="">
            <v:imagedata r:id="rId13" o:title=""/>
          </v:shape>
          <o:OLEObject Type="Embed" ProgID="Equation.DSMT4" ShapeID="_x0000_i1028" DrawAspect="Content" ObjectID="_1568112387" r:id="rId16"/>
        </w:object>
      </w:r>
      <w:r w:rsidR="009D77F9">
        <w:t>)</w:t>
      </w:r>
    </w:p>
    <w:p w:rsidR="00F376B7" w:rsidRDefault="009D77F9" w:rsidP="00F376B7">
      <w:pPr>
        <w:ind w:firstLine="426"/>
        <w:jc w:val="both"/>
      </w:pPr>
      <w:r>
        <w:t xml:space="preserve">− </w:t>
      </w:r>
      <w:r w:rsidR="00F376B7">
        <w:t xml:space="preserve">Можете ли вы сказать какая дробь больше </w:t>
      </w:r>
      <w:r w:rsidR="00F376B7" w:rsidRPr="001D55CC">
        <w:rPr>
          <w:position w:val="-24"/>
        </w:rPr>
        <w:object w:dxaOrig="240" w:dyaOrig="620">
          <v:shape id="_x0000_i1029" type="#_x0000_t75" style="width:11.7pt;height:31.15pt" o:ole="">
            <v:imagedata r:id="rId11" o:title=""/>
          </v:shape>
          <o:OLEObject Type="Embed" ProgID="Equation.DSMT4" ShapeID="_x0000_i1029" DrawAspect="Content" ObjectID="_1568112388" r:id="rId17"/>
        </w:object>
      </w:r>
      <w:r w:rsidR="00F376B7">
        <w:t xml:space="preserve">  и </w:t>
      </w:r>
      <w:r w:rsidR="00F376B7" w:rsidRPr="001D55CC">
        <w:rPr>
          <w:position w:val="-24"/>
        </w:rPr>
        <w:object w:dxaOrig="220" w:dyaOrig="620">
          <v:shape id="_x0000_i1030" type="#_x0000_t75" style="width:11.05pt;height:31.15pt" o:ole="">
            <v:imagedata r:id="rId13" o:title=""/>
          </v:shape>
          <o:OLEObject Type="Embed" ProgID="Equation.DSMT4" ShapeID="_x0000_i1030" DrawAspect="Content" ObjectID="_1568112389" r:id="rId18"/>
        </w:object>
      </w:r>
      <w:r>
        <w:t xml:space="preserve">? </w:t>
      </w:r>
    </w:p>
    <w:p w:rsidR="00F376B7" w:rsidRDefault="00F376B7" w:rsidP="00F376B7">
      <w:pPr>
        <w:ind w:firstLine="426"/>
        <w:jc w:val="both"/>
      </w:pPr>
    </w:p>
    <w:p w:rsidR="00AA1F31" w:rsidRDefault="00F376B7" w:rsidP="00313315">
      <w:pPr>
        <w:ind w:firstLine="426"/>
        <w:jc w:val="both"/>
      </w:pPr>
      <w:r>
        <w:t xml:space="preserve">Обучающиеся могут предложить свои варианты. Больше или меньше. Ответ что они равны, может так же присутствовать. Тогда учитель просит объяснить по каким приметам (правилам) они провели это сравнение. </w:t>
      </w:r>
      <w:r w:rsidR="00313315">
        <w:t>При этом ученики испытывают затруднение.</w:t>
      </w:r>
    </w:p>
    <w:p w:rsidR="003D2A38" w:rsidRDefault="003D2A38" w:rsidP="00313315">
      <w:pPr>
        <w:ind w:firstLine="426"/>
        <w:jc w:val="both"/>
      </w:pPr>
    </w:p>
    <w:p w:rsidR="00AA1F31" w:rsidRPr="00313315" w:rsidRDefault="009D77F9" w:rsidP="00255C7A">
      <w:pPr>
        <w:spacing w:before="120"/>
        <w:ind w:firstLine="426"/>
        <w:jc w:val="both"/>
        <w:rPr>
          <w:b/>
          <w:i/>
        </w:rPr>
      </w:pPr>
      <w:r>
        <w:rPr>
          <w:b/>
          <w:i/>
        </w:rPr>
        <w:t>3. Выявление места и причины затруднения.</w:t>
      </w:r>
    </w:p>
    <w:p w:rsidR="00AA1F31" w:rsidRDefault="009D77F9" w:rsidP="00255C7A">
      <w:pPr>
        <w:ind w:firstLine="426"/>
        <w:jc w:val="both"/>
      </w:pPr>
      <w:r>
        <w:t>− Как вы рассуждали? На как</w:t>
      </w:r>
      <w:r w:rsidR="00313315">
        <w:t>ие правила</w:t>
      </w:r>
      <w:r w:rsidR="00DD2547">
        <w:t xml:space="preserve"> </w:t>
      </w:r>
      <w:r>
        <w:t>вы опирались в своих действиях?</w:t>
      </w:r>
    </w:p>
    <w:p w:rsidR="00AA1F31" w:rsidRDefault="009D77F9" w:rsidP="00255C7A">
      <w:pPr>
        <w:ind w:firstLine="426"/>
        <w:jc w:val="both"/>
      </w:pPr>
      <w:r>
        <w:t>− Подош</w:t>
      </w:r>
      <w:r w:rsidR="00DD2547">
        <w:t>ли</w:t>
      </w:r>
      <w:r>
        <w:t xml:space="preserve"> ли к вашему заданию известны</w:t>
      </w:r>
      <w:r w:rsidR="00DD2547">
        <w:t>е</w:t>
      </w:r>
      <w:r>
        <w:t xml:space="preserve"> </w:t>
      </w:r>
      <w:r w:rsidR="00DD2547">
        <w:t>правила</w:t>
      </w:r>
      <w:r>
        <w:t>? (Нет.)</w:t>
      </w:r>
    </w:p>
    <w:p w:rsidR="00AA1F31" w:rsidRDefault="009D77F9" w:rsidP="00255C7A">
      <w:pPr>
        <w:ind w:firstLine="426"/>
        <w:jc w:val="both"/>
      </w:pPr>
      <w:r>
        <w:t xml:space="preserve">− Где же возникло затруднение? </w:t>
      </w:r>
      <w:r w:rsidR="00DD2547">
        <w:t>Что мы не знаем</w:t>
      </w:r>
      <w:r>
        <w:t>? (</w:t>
      </w:r>
      <w:r w:rsidR="00DD2547">
        <w:t>Правило сравнения таких дробей</w:t>
      </w:r>
      <w:r>
        <w:t>.)</w:t>
      </w:r>
    </w:p>
    <w:p w:rsidR="003D2A38" w:rsidRDefault="003D2A38" w:rsidP="00255C7A">
      <w:pPr>
        <w:ind w:firstLine="426"/>
        <w:jc w:val="both"/>
      </w:pPr>
    </w:p>
    <w:p w:rsidR="00AA1F31" w:rsidRDefault="009D77F9" w:rsidP="00255C7A">
      <w:pPr>
        <w:spacing w:before="120"/>
        <w:ind w:firstLine="426"/>
        <w:jc w:val="both"/>
        <w:rPr>
          <w:b/>
          <w:i/>
        </w:rPr>
      </w:pPr>
      <w:r>
        <w:rPr>
          <w:b/>
          <w:i/>
        </w:rPr>
        <w:t>4. Построение проекта выхода из затруднения.</w:t>
      </w:r>
    </w:p>
    <w:p w:rsidR="00AA1F31" w:rsidRDefault="009D77F9" w:rsidP="00255C7A">
      <w:pPr>
        <w:ind w:firstLine="426"/>
        <w:jc w:val="both"/>
      </w:pPr>
      <w:r>
        <w:t>− Прежде чем продолжить работу дальше, что надо сделать? (Поставить цель.)</w:t>
      </w:r>
    </w:p>
    <w:p w:rsidR="00AA1F31" w:rsidRDefault="009D77F9" w:rsidP="00255C7A">
      <w:pPr>
        <w:ind w:firstLine="426"/>
        <w:jc w:val="both"/>
      </w:pPr>
      <w:r>
        <w:t xml:space="preserve">− Сформулируйте цель своей деятельности. (Узнать </w:t>
      </w:r>
      <w:r w:rsidR="00DD2547">
        <w:t>какая дробь больше и получить новое правило</w:t>
      </w:r>
      <w:r>
        <w:t>.)</w:t>
      </w:r>
    </w:p>
    <w:p w:rsidR="00AA1F31" w:rsidRDefault="009D77F9" w:rsidP="00255C7A">
      <w:pPr>
        <w:ind w:firstLine="426"/>
        <w:jc w:val="both"/>
      </w:pPr>
      <w:r>
        <w:t xml:space="preserve">− </w:t>
      </w:r>
      <w:r w:rsidR="00DD2547">
        <w:t>Как в</w:t>
      </w:r>
      <w:r>
        <w:t>ы будете открывать нов</w:t>
      </w:r>
      <w:r w:rsidR="00DD2547">
        <w:t>ое</w:t>
      </w:r>
      <w:r>
        <w:t xml:space="preserve"> </w:t>
      </w:r>
      <w:r w:rsidR="00DD2547">
        <w:t>свойство, используя ранее изученное</w:t>
      </w:r>
      <w:r>
        <w:t xml:space="preserve">? </w:t>
      </w:r>
      <w:r w:rsidR="00DD2547">
        <w:t xml:space="preserve">Давайте составим план. </w:t>
      </w:r>
    </w:p>
    <w:p w:rsidR="00AA1F31" w:rsidRDefault="009D77F9" w:rsidP="00255C7A">
      <w:pPr>
        <w:ind w:firstLine="426"/>
        <w:jc w:val="both"/>
      </w:pPr>
      <w:r>
        <w:t xml:space="preserve">− </w:t>
      </w:r>
      <w:r w:rsidR="00DD2547">
        <w:t xml:space="preserve">Как можно </w:t>
      </w:r>
      <w:r w:rsidR="00A1779A">
        <w:t>изобразить дроби?</w:t>
      </w:r>
      <w:r>
        <w:t xml:space="preserve"> (</w:t>
      </w:r>
      <w:r w:rsidR="00A1779A">
        <w:t>Разделить круг на части, выбрать (закрасить) необходимое количество или изобразить</w:t>
      </w:r>
      <w:r w:rsidR="00255C7A">
        <w:t xml:space="preserve"> дроби на координатном луче)</w:t>
      </w:r>
    </w:p>
    <w:p w:rsidR="00AA1F31" w:rsidRDefault="009D77F9" w:rsidP="00255C7A">
      <w:pPr>
        <w:ind w:firstLine="426"/>
        <w:jc w:val="both"/>
      </w:pPr>
      <w:r>
        <w:t xml:space="preserve">− </w:t>
      </w:r>
      <w:r w:rsidR="00255C7A">
        <w:t>А как сравнить, используя изображение? (Фигуры наложить друг на друга, сравнить дроби на координатном луче)</w:t>
      </w:r>
    </w:p>
    <w:p w:rsidR="00AA1F31" w:rsidRDefault="009D77F9" w:rsidP="00255C7A">
      <w:pPr>
        <w:ind w:firstLine="426"/>
        <w:jc w:val="both"/>
      </w:pPr>
      <w:r>
        <w:t>− Составим план вашей дальнейшей работы.</w:t>
      </w:r>
    </w:p>
    <w:p w:rsidR="00255C7A" w:rsidRDefault="00255C7A" w:rsidP="00255C7A">
      <w:pPr>
        <w:ind w:firstLine="426"/>
        <w:jc w:val="both"/>
      </w:pPr>
    </w:p>
    <w:p w:rsidR="00AA1F31" w:rsidRDefault="009D77F9" w:rsidP="00255C7A">
      <w:pPr>
        <w:ind w:firstLine="426"/>
        <w:jc w:val="both"/>
      </w:pPr>
      <w:r>
        <w:t xml:space="preserve">На </w:t>
      </w:r>
      <w:r w:rsidR="003D2A38">
        <w:t>слайде презентации</w:t>
      </w:r>
      <w:r>
        <w:t xml:space="preserve"> фиксируется план:</w:t>
      </w:r>
    </w:p>
    <w:p w:rsidR="00255C7A" w:rsidRPr="00255C7A" w:rsidRDefault="00255C7A" w:rsidP="00255C7A">
      <w:pPr>
        <w:ind w:firstLine="426"/>
        <w:jc w:val="both"/>
      </w:pPr>
      <w:r w:rsidRPr="00255C7A">
        <w:t>1. Используя известные способы и возможности для сравнения дробей, ответить на поставленный вопрос.</w:t>
      </w:r>
    </w:p>
    <w:p w:rsidR="00255C7A" w:rsidRPr="00255C7A" w:rsidRDefault="00255C7A" w:rsidP="00255C7A">
      <w:pPr>
        <w:ind w:firstLine="426"/>
        <w:jc w:val="both"/>
      </w:pPr>
      <w:r w:rsidRPr="00255C7A">
        <w:t>2. Попробовать найти особенности в дробях, которые надо сравнить.</w:t>
      </w:r>
    </w:p>
    <w:p w:rsidR="00255C7A" w:rsidRDefault="00255C7A" w:rsidP="00255C7A">
      <w:pPr>
        <w:ind w:firstLine="426"/>
        <w:jc w:val="both"/>
      </w:pPr>
      <w:r w:rsidRPr="00255C7A">
        <w:t>3. На основании найденных особенностей сформулировать свойство.</w:t>
      </w:r>
    </w:p>
    <w:p w:rsidR="003D2A38" w:rsidRDefault="003D2A38" w:rsidP="00255C7A">
      <w:pPr>
        <w:ind w:firstLine="426"/>
        <w:jc w:val="both"/>
      </w:pPr>
    </w:p>
    <w:p w:rsidR="003D2A38" w:rsidRDefault="003D2A38" w:rsidP="00255C7A">
      <w:pPr>
        <w:ind w:firstLine="426"/>
        <w:jc w:val="both"/>
      </w:pPr>
    </w:p>
    <w:p w:rsidR="003D2A38" w:rsidRPr="00255C7A" w:rsidRDefault="003D2A38" w:rsidP="00255C7A">
      <w:pPr>
        <w:ind w:firstLine="426"/>
        <w:jc w:val="both"/>
      </w:pPr>
    </w:p>
    <w:p w:rsidR="00AA1F31" w:rsidRDefault="009D77F9" w:rsidP="00C108A4">
      <w:pPr>
        <w:spacing w:before="120"/>
        <w:ind w:firstLine="426"/>
        <w:jc w:val="both"/>
        <w:rPr>
          <w:b/>
          <w:i/>
        </w:rPr>
      </w:pPr>
      <w:r>
        <w:rPr>
          <w:b/>
          <w:i/>
        </w:rPr>
        <w:t>5. Реализация построенного проекта.</w:t>
      </w:r>
    </w:p>
    <w:p w:rsidR="00AA1F31" w:rsidRDefault="009D77F9" w:rsidP="00C108A4">
      <w:pPr>
        <w:ind w:firstLine="426"/>
        <w:jc w:val="both"/>
      </w:pPr>
      <w:r>
        <w:t>– Работать вы будете в группах</w:t>
      </w:r>
      <w:r w:rsidR="00D23DE9">
        <w:t xml:space="preserve"> по 4 человека</w:t>
      </w:r>
      <w:r>
        <w:t xml:space="preserve">. На работу в группах отводится </w:t>
      </w:r>
      <w:r w:rsidR="00255C7A">
        <w:t>10 минут</w:t>
      </w:r>
      <w:r>
        <w:t>.</w:t>
      </w:r>
      <w:r w:rsidR="00D23DE9">
        <w:t xml:space="preserve"> Каждой группе предоставляется инструментарий для открытия нового знания (раздаточный материал – закрашенные круги (</w:t>
      </w:r>
      <w:r w:rsidR="00D23DE9" w:rsidRPr="003D2A38">
        <w:rPr>
          <w:i/>
        </w:rPr>
        <w:t>Приложение 2</w:t>
      </w:r>
      <w:r w:rsidR="00D23DE9">
        <w:t>), лист продвижения (</w:t>
      </w:r>
      <w:r w:rsidR="00D23DE9" w:rsidRPr="003D2A38">
        <w:rPr>
          <w:i/>
        </w:rPr>
        <w:t>Приложение 3</w:t>
      </w:r>
      <w:r w:rsidR="00D23DE9">
        <w:t>)</w:t>
      </w:r>
      <w:r w:rsidR="009134EF">
        <w:t>.</w:t>
      </w:r>
    </w:p>
    <w:p w:rsidR="009134EF" w:rsidRDefault="009134EF" w:rsidP="00C108A4">
      <w:pPr>
        <w:ind w:firstLine="426"/>
        <w:jc w:val="both"/>
      </w:pPr>
    </w:p>
    <w:p w:rsidR="009134EF" w:rsidRDefault="009134EF" w:rsidP="00C108A4">
      <w:pPr>
        <w:ind w:firstLine="426"/>
        <w:jc w:val="both"/>
      </w:pPr>
      <w:r>
        <w:t>Обучающиеся начинают работу. Учитель выступает в качестве помощника и консультанта.</w:t>
      </w:r>
    </w:p>
    <w:p w:rsidR="00C108A4" w:rsidRDefault="00C108A4" w:rsidP="00C108A4">
      <w:pPr>
        <w:ind w:firstLine="426"/>
        <w:jc w:val="both"/>
      </w:pPr>
    </w:p>
    <w:p w:rsidR="00C108A4" w:rsidRDefault="00C108A4" w:rsidP="00C108A4">
      <w:pPr>
        <w:spacing w:before="120"/>
        <w:ind w:firstLine="426"/>
        <w:jc w:val="both"/>
        <w:rPr>
          <w:b/>
        </w:rPr>
      </w:pPr>
      <w:r>
        <w:rPr>
          <w:b/>
        </w:rPr>
        <w:t>Физкультминутка.</w:t>
      </w:r>
    </w:p>
    <w:p w:rsidR="00C108A4" w:rsidRDefault="00C108A4" w:rsidP="00C108A4">
      <w:pPr>
        <w:ind w:firstLine="426"/>
        <w:jc w:val="both"/>
      </w:pPr>
      <w:r>
        <w:t>− Если я называю правильную дробь, вы подпрыгиваете, а если неправильную – приседаете.</w:t>
      </w:r>
    </w:p>
    <w:p w:rsidR="00C108A4" w:rsidRDefault="00C108A4" w:rsidP="00C108A4">
      <w:pPr>
        <w:ind w:firstLine="426"/>
        <w:jc w:val="both"/>
      </w:pPr>
    </w:p>
    <w:p w:rsidR="00AA1F31" w:rsidRDefault="009134EF" w:rsidP="00C108A4">
      <w:pPr>
        <w:ind w:firstLine="426"/>
        <w:jc w:val="both"/>
      </w:pPr>
      <w:r>
        <w:lastRenderedPageBreak/>
        <w:t>По истечении времени, отведенного на выполнение заданий, проводится проверка всех выполненных шагов с фиксацией на слайдах презентации. Обучающиеся представляют свои результаты, объясняют свои действия. С места</w:t>
      </w:r>
      <w:r w:rsidR="009D77F9">
        <w:t xml:space="preserve"> отвечают по одному представителю от группы.</w:t>
      </w:r>
    </w:p>
    <w:p w:rsidR="009134EF" w:rsidRDefault="009134EF" w:rsidP="009134EF">
      <w:pPr>
        <w:ind w:firstLine="426"/>
        <w:jc w:val="both"/>
      </w:pPr>
    </w:p>
    <w:p w:rsidR="009134EF" w:rsidRPr="009134EF" w:rsidRDefault="009134EF" w:rsidP="009134EF">
      <w:pPr>
        <w:ind w:firstLine="426"/>
        <w:jc w:val="both"/>
      </w:pPr>
      <w:r w:rsidRPr="009134EF">
        <w:t>Шаг 1. Среди представленных фигур найди те, где закрашены части, соответствующие данным дробям. Сравни дроби с помощью закрашенных фигур. Зафиксируй результат:</w:t>
      </w:r>
    </w:p>
    <w:p w:rsidR="009134EF" w:rsidRDefault="009134EF" w:rsidP="00F91E71">
      <w:pPr>
        <w:ind w:firstLine="426"/>
        <w:jc w:val="center"/>
      </w:pPr>
      <w:r w:rsidRPr="009134EF">
        <w:rPr>
          <w:noProof/>
        </w:rPr>
        <mc:AlternateContent>
          <mc:Choice Requires="wpg">
            <w:drawing>
              <wp:inline distT="0" distB="0" distL="0" distR="0">
                <wp:extent cx="3379342" cy="982479"/>
                <wp:effectExtent l="0" t="0" r="0" b="8255"/>
                <wp:docPr id="28" name="Группа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379342" cy="982479"/>
                          <a:chOff x="0" y="0"/>
                          <a:chExt cx="8281924" cy="2530099"/>
                        </a:xfrm>
                      </wpg:grpSpPr>
                      <pic:pic xmlns:pic="http://schemas.openxmlformats.org/drawingml/2006/picture">
                        <pic:nvPicPr>
                          <pic:cNvPr id="29" name="Рисунок 29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760640" y="0"/>
                            <a:ext cx="2521284" cy="253009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" name="Рисунок 30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8016"/>
                            <a:ext cx="2474218" cy="247421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24336" y="352023"/>
                            <a:ext cx="2304256" cy="208329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32" name="TextBox 10"/>
                        <wps:cNvSpPr txBox="1"/>
                        <wps:spPr>
                          <a:xfrm>
                            <a:off x="3734725" y="830624"/>
                            <a:ext cx="792480" cy="114300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134EF" w:rsidRPr="009134EF" w:rsidRDefault="009134EF" w:rsidP="009134EF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textAlignment w:val="baseline"/>
                                <w:rPr>
                                  <w:sz w:val="52"/>
                                  <w:szCs w:val="52"/>
                                </w:rPr>
                              </w:pPr>
                              <w:r w:rsidRPr="009134EF">
                                <w:rPr>
                                  <w:rFonts w:ascii="Arial" w:hAnsi="Arial" w:cstheme="minorBidi"/>
                                  <w:b/>
                                  <w:bCs/>
                                  <w:color w:val="C00000"/>
                                  <w:kern w:val="24"/>
                                  <w:sz w:val="52"/>
                                  <w:szCs w:val="52"/>
                                </w:rPr>
                                <w:t>=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" o:spid="_x0000_s1026" style="width:266.1pt;height:77.35pt;mso-position-horizontal-relative:char;mso-position-vertical-relative:line" coordsize="82819,25300" o:gfxdata="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">
                <o:lock v:ext="edit" aspectratio="t"/>
                <v:shape id="Рисунок 29" o:spid="_x0000_s1027" type="#_x0000_t75" style="position:absolute;left:57606;width:25213;height:25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RCPVvCAAAA2wAAAA8AAABkcnMvZG93bnJldi54bWxEj0+LwjAUxO+C3yE8wZumKqxajSKC2tvi&#10;n4PHR/NsQ5uX0kSt336zsLDHYWZ+w6y3na3Fi1pvHCuYjBMQxLnThgsFt+thtADhA7LG2jEp+JCH&#10;7abfW2Oq3ZvP9LqEQkQI+xQVlCE0qZQ+L8miH7uGOHoP11oMUbaF1C2+I9zWcpokX9Ki4bhQYkP7&#10;kvLq8rQKwnyWdad6YvTxu1pWV3NPmswpNRx0uxWIQF34D/+1M61guoTfL/EHyM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EQj1bwgAAANsAAAAPAAAAAAAAAAAAAAAAAJ8C&#10;AABkcnMvZG93bnJldi54bWxQSwUGAAAAAAQABAD3AAAAjgMAAAAA&#10;">
                  <v:imagedata r:id="rId22" o:title="" chromakey="white"/>
                  <v:path arrowok="t"/>
                </v:shape>
                <v:shape id="Рисунок 30" o:spid="_x0000_s1028" type="#_x0000_t75" style="position:absolute;top:80;width:24742;height:247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feC9nBAAAA2wAAAA8AAABkcnMvZG93bnJldi54bWxET89rwjAUvg/2P4Q32G0mcyCjGkUcY8Pb&#10;uip4ezbPNti8lCaz8b9fDoLHj+/3YpVcJy40BOtZw+tEgSCuvbHcaKh+P1/eQYSIbLDzTBquFGC1&#10;fHxYYGH8yD90KWMjcgiHAjW0MfaFlKFuyWGY+J44cyc/OIwZDo00A4453HVyqtRMOrScG1rsadNS&#10;fS7/nIbD7Djdb61V1a5U6ZCq8ct9rLV+fkrrOYhIKd7FN/e30fCW1+cv+QfI5T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feC9nBAAAA2wAAAA8AAAAAAAAAAAAAAAAAnwIA&#10;AGRycy9kb3ducmV2LnhtbFBLBQYAAAAABAAEAPcAAACNAwAAAAA=&#10;">
                  <v:imagedata r:id="rId23" o:title="" chromakey="white"/>
                  <v:path arrowok="t"/>
                </v:shape>
                <v:shape id="Рисунок 31" o:spid="_x0000_s1029" type="#_x0000_t75" style="position:absolute;left:30243;top:3520;width:23042;height:208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pQl3LDAAAA2wAAAA8AAABkcnMvZG93bnJldi54bWxEj92KwjAUhO+FfYdwFryRNfUHV6pRirCw&#10;F0Xw5wEOzTEtNielybb17TeC4OUwM98w2/1ga9FR6yvHCmbTBARx4XTFRsH18vO1BuEDssbaMSl4&#10;kIf97mO0xVS7nk/UnYMREcI+RQVlCE0qpS9KsuinriGO3s21FkOUrZG6xT7CbS3nSbKSFiuOCyU2&#10;dCipuJ//rAKDx+UhN/mqyfvvIss695icnFLjzyHbgAg0hHf41f7VChYzeH6JP0Du/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lCXcsMAAADbAAAADwAAAAAAAAAAAAAAAACf&#10;AgAAZHJzL2Rvd25yZXYueG1sUEsFBgAAAAAEAAQA9wAAAI8DAAAAAA==&#10;">
                  <v:imagedata r:id="rId2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37347;top:8306;width:7925;height:11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9134EF" w:rsidRPr="009134EF" w:rsidRDefault="009134EF" w:rsidP="009134EF">
                        <w:pPr>
                          <w:pStyle w:val="ac"/>
                          <w:spacing w:before="0" w:beforeAutospacing="0" w:after="0" w:afterAutospacing="0"/>
                          <w:jc w:val="center"/>
                          <w:textAlignment w:val="baseline"/>
                          <w:rPr>
                            <w:sz w:val="52"/>
                            <w:szCs w:val="52"/>
                          </w:rPr>
                        </w:pPr>
                        <w:r w:rsidRPr="009134EF">
                          <w:rPr>
                            <w:rFonts w:ascii="Arial" w:hAnsi="Arial" w:cstheme="minorBidi"/>
                            <w:b/>
                            <w:bCs/>
                            <w:color w:val="C00000"/>
                            <w:kern w:val="24"/>
                            <w:sz w:val="52"/>
                            <w:szCs w:val="52"/>
                          </w:rPr>
                          <w:t>=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134EF" w:rsidRPr="009134EF" w:rsidRDefault="009134EF" w:rsidP="009134EF">
      <w:pPr>
        <w:ind w:firstLine="426"/>
        <w:jc w:val="both"/>
      </w:pPr>
      <w:r w:rsidRPr="009134EF">
        <w:t>Шаг 2. Сравни дроби с помощью координатного луча. Зафиксируй результат:</w:t>
      </w:r>
    </w:p>
    <w:p w:rsidR="009134EF" w:rsidRDefault="009134EF" w:rsidP="00F91E71">
      <w:pPr>
        <w:ind w:firstLine="426"/>
        <w:jc w:val="center"/>
      </w:pPr>
      <w:r w:rsidRPr="009134EF">
        <w:rPr>
          <w:noProof/>
        </w:rPr>
        <mc:AlternateContent>
          <mc:Choice Requires="wpg">
            <w:drawing>
              <wp:inline distT="0" distB="0" distL="0" distR="0">
                <wp:extent cx="2095500" cy="1262503"/>
                <wp:effectExtent l="0" t="0" r="0" b="0"/>
                <wp:docPr id="33" name="Группа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095500" cy="1262503"/>
                          <a:chOff x="0" y="0"/>
                          <a:chExt cx="5498669" cy="3311478"/>
                        </a:xfrm>
                      </wpg:grpSpPr>
                      <pic:pic xmlns:pic="http://schemas.openxmlformats.org/drawingml/2006/picture">
                        <pic:nvPicPr>
                          <pic:cNvPr id="34" name="Рисунок 34"/>
                          <pic:cNvPicPr/>
                        </pic:nvPicPr>
                        <pic:blipFill rotWithShape="1">
                          <a:blip r:embed="rId25"/>
                          <a:srcRect t="22621" b="17586"/>
                          <a:stretch/>
                        </pic:blipFill>
                        <pic:spPr>
                          <a:xfrm>
                            <a:off x="0" y="0"/>
                            <a:ext cx="5498669" cy="122413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5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46743" y="1228179"/>
                            <a:ext cx="2304256" cy="208329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36" name="TextBox 70"/>
                        <wps:cNvSpPr txBox="1"/>
                        <wps:spPr>
                          <a:xfrm>
                            <a:off x="1957174" y="1706562"/>
                            <a:ext cx="792480" cy="114300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134EF" w:rsidRPr="00BC3FD3" w:rsidRDefault="009134EF" w:rsidP="009134EF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textAlignment w:val="baseline"/>
                                <w:rPr>
                                  <w:sz w:val="52"/>
                                  <w:szCs w:val="52"/>
                                </w:rPr>
                              </w:pPr>
                              <w:r w:rsidRPr="00BC3FD3">
                                <w:rPr>
                                  <w:rFonts w:ascii="Arial" w:hAnsi="Arial" w:cstheme="minorBidi"/>
                                  <w:b/>
                                  <w:bCs/>
                                  <w:color w:val="C00000"/>
                                  <w:kern w:val="24"/>
                                  <w:sz w:val="52"/>
                                  <w:szCs w:val="52"/>
                                </w:rPr>
                                <w:t>=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31" style="width:165pt;height:99.4pt;mso-position-horizontal-relative:char;mso-position-vertical-relative:line" coordsize="54986,33114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">
                <o:lock v:ext="edit" aspectratio="t"/>
                <v:shape id="Рисунок 34" o:spid="_x0000_s1032" type="#_x0000_t75" style="position:absolute;width:54986;height:122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tJP4DGAAAA2wAAAA8AAABkcnMvZG93bnJldi54bWxEj0FrwkAUhO9C/8PyCl6KboyiJXUVFcWi&#10;h7ZpoD0+sq9JaPZtyK6a/nu3IHgcZuYbZr7sTC3O1LrKsoLRMAJBnFtdcaEg+9wNnkE4j6yxtkwK&#10;/sjBcvHQm2Oi7YU/6Jz6QgQIuwQVlN43iZQuL8mgG9qGOHg/tjXog2wLqVu8BLipZRxFU2mw4rBQ&#10;YkObkvLf9GQUfOezdHLMng5v+/fxcSvXXz6OWan+Y7d6AeGp8/fwrf2qFYwn8P8l/AC5uA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S0k/gMYAAADbAAAADwAAAAAAAAAAAAAA&#10;AACfAgAAZHJzL2Rvd25yZXYueG1sUEsFBgAAAAAEAAQA9wAAAJIDAAAAAA==&#10;">
                  <v:imagedata r:id="rId26" o:title="" croptop="14825f" cropbottom="11525f"/>
                </v:shape>
                <v:shape id="Рисунок 35" o:spid="_x0000_s1033" type="#_x0000_t75" style="position:absolute;left:12467;top:12281;width:23042;height:208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VrkXHEAAAA2wAAAA8AAABkcnMvZG93bnJldi54bWxEj91qwkAUhO8LvsNyhN4U3VjrD9FVglDo&#10;RSj48wCH7HETzJ4N2W0S374rCF4OM/MNs90PthYdtb5yrGA2TUAQF05XbBRczt+TNQgfkDXWjknB&#10;nTzsd6O3Laba9Xyk7hSMiBD2KSooQ2hSKX1RkkU/dQ1x9K6utRiibI3ULfYRbmv5mSRLabHiuFBi&#10;Q4eSitvpzyow+Pt1yE2+bPJ+VWRZ5+4fR6fU+3jINiACDeEVfrZ/tIL5Ah5f4g+Qu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VrkXHEAAAA2wAAAA8AAAAAAAAAAAAAAAAA&#10;nwIAAGRycy9kb3ducmV2LnhtbFBLBQYAAAAABAAEAPcAAACQAwAAAAA=&#10;">
                  <v:imagedata r:id="rId24" o:title=""/>
                </v:shape>
                <v:shape id="TextBox 70" o:spid="_x0000_s1034" type="#_x0000_t202" style="position:absolute;left:19571;top:17065;width:7925;height:11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9134EF" w:rsidRPr="00BC3FD3" w:rsidRDefault="009134EF" w:rsidP="009134EF">
                        <w:pPr>
                          <w:pStyle w:val="ac"/>
                          <w:spacing w:before="0" w:beforeAutospacing="0" w:after="0" w:afterAutospacing="0"/>
                          <w:jc w:val="center"/>
                          <w:textAlignment w:val="baseline"/>
                          <w:rPr>
                            <w:sz w:val="52"/>
                            <w:szCs w:val="52"/>
                          </w:rPr>
                        </w:pPr>
                        <w:r w:rsidRPr="00BC3FD3">
                          <w:rPr>
                            <w:rFonts w:ascii="Arial" w:hAnsi="Arial" w:cstheme="minorBidi"/>
                            <w:b/>
                            <w:bCs/>
                            <w:color w:val="C00000"/>
                            <w:kern w:val="24"/>
                            <w:sz w:val="52"/>
                            <w:szCs w:val="52"/>
                          </w:rPr>
                          <w:t>=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91E71" w:rsidRDefault="00F91E71" w:rsidP="00F91E71">
      <w:pPr>
        <w:ind w:firstLine="426"/>
        <w:jc w:val="both"/>
      </w:pPr>
      <w:r w:rsidRPr="00F91E71">
        <w:t>Шаг 3. Посмотрите внимательно на эти дроби. Сравните числители и знаменатели в данной паре дробей. Что вы заметили?</w:t>
      </w:r>
      <w:r>
        <w:t xml:space="preserve"> </w:t>
      </w:r>
      <w:r w:rsidRPr="00F91E71">
        <w:t>Определи, как связаны между собой числители дробей? А знаменатели в такой же связи?</w:t>
      </w:r>
    </w:p>
    <w:p w:rsidR="00F91E71" w:rsidRPr="00F91E71" w:rsidRDefault="00F91E71" w:rsidP="00F91E71">
      <w:pPr>
        <w:ind w:firstLine="426"/>
        <w:jc w:val="both"/>
      </w:pPr>
      <w:r w:rsidRPr="00F91E71">
        <w:t>Вставь знак и заполни пропуски</w:t>
      </w:r>
    </w:p>
    <w:p w:rsidR="00F91E71" w:rsidRPr="00F91E71" w:rsidRDefault="00F91E71" w:rsidP="00F91E71">
      <w:pPr>
        <w:ind w:firstLine="426"/>
        <w:jc w:val="both"/>
      </w:pPr>
    </w:p>
    <w:p w:rsidR="00F91E71" w:rsidRDefault="00F91E71" w:rsidP="00F91E71">
      <w:pPr>
        <w:ind w:firstLine="426"/>
        <w:jc w:val="center"/>
      </w:pPr>
      <w:r w:rsidRPr="00F91E71">
        <w:rPr>
          <w:noProof/>
        </w:rPr>
        <mc:AlternateContent>
          <mc:Choice Requires="wpg">
            <w:drawing>
              <wp:inline distT="0" distB="0" distL="0" distR="0">
                <wp:extent cx="4978400" cy="1071983"/>
                <wp:effectExtent l="0" t="0" r="0" b="0"/>
                <wp:docPr id="37" name="Группа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978400" cy="1071983"/>
                          <a:chOff x="0" y="0"/>
                          <a:chExt cx="7724104" cy="1663650"/>
                        </a:xfrm>
                      </wpg:grpSpPr>
                      <pic:pic xmlns:pic="http://schemas.openxmlformats.org/drawingml/2006/picture">
                        <pic:nvPicPr>
                          <pic:cNvPr id="38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13754"/>
                            <a:ext cx="3250476" cy="154989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39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62887" y="168657"/>
                            <a:ext cx="2961217" cy="14119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0" name="TextBox 9"/>
                        <wps:cNvSpPr txBox="1"/>
                        <wps:spPr>
                          <a:xfrm>
                            <a:off x="1343111" y="41746"/>
                            <a:ext cx="576064" cy="7694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56"/>
                                  <w:szCs w:val="56"/>
                                </w:rPr>
                              </w:pPr>
                              <w:r w:rsidRPr="00F91E71">
                                <w:rPr>
                                  <w:rFonts w:ascii="Calibri" w:hAnsi="Calibri" w:cstheme="minorBidi"/>
                                  <w:color w:val="C00000"/>
                                  <w:kern w:val="24"/>
                                  <w:sz w:val="56"/>
                                  <w:szCs w:val="56"/>
                                </w:rPr>
                                <w:t>·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1" name="TextBox 71"/>
                        <wps:cNvSpPr txBox="1"/>
                        <wps:spPr>
                          <a:xfrm>
                            <a:off x="1369431" y="811187"/>
                            <a:ext cx="576064" cy="7694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52"/>
                                  <w:szCs w:val="52"/>
                                </w:rPr>
                              </w:pPr>
                              <w:r w:rsidRPr="00F91E71">
                                <w:rPr>
                                  <w:rFonts w:ascii="Calibri" w:hAnsi="Calibri" w:cstheme="minorBidi"/>
                                  <w:color w:val="C00000"/>
                                  <w:kern w:val="24"/>
                                  <w:sz w:val="52"/>
                                  <w:szCs w:val="52"/>
                                </w:rPr>
                                <w:t>·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2" name="TextBox 10"/>
                        <wps:cNvSpPr txBox="1"/>
                        <wps:spPr>
                          <a:xfrm>
                            <a:off x="1722493" y="123924"/>
                            <a:ext cx="360045" cy="6172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44"/>
                                  <w:szCs w:val="44"/>
                                </w:rPr>
                              </w:pPr>
                              <w:r w:rsidRPr="00F91E71">
                                <w:rPr>
                                  <w:rFonts w:ascii="Arial" w:hAnsi="Arial" w:cstheme="minorBidi"/>
                                  <w:b/>
                                  <w:bCs/>
                                  <w:color w:val="C00000"/>
                                  <w:kern w:val="24"/>
                                  <w:sz w:val="44"/>
                                  <w:szCs w:val="44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3" name="TextBox 72"/>
                        <wps:cNvSpPr txBox="1"/>
                        <wps:spPr>
                          <a:xfrm>
                            <a:off x="1722493" y="870358"/>
                            <a:ext cx="360045" cy="6172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44"/>
                                  <w:szCs w:val="44"/>
                                </w:rPr>
                              </w:pPr>
                              <w:r w:rsidRPr="00F91E71">
                                <w:rPr>
                                  <w:rFonts w:ascii="Arial" w:hAnsi="Arial" w:cstheme="minorBidi"/>
                                  <w:b/>
                                  <w:bCs/>
                                  <w:color w:val="C00000"/>
                                  <w:kern w:val="24"/>
                                  <w:sz w:val="44"/>
                                  <w:szCs w:val="44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4" name="TextBox 73"/>
                        <wps:cNvSpPr txBox="1"/>
                        <wps:spPr>
                          <a:xfrm>
                            <a:off x="5967547" y="0"/>
                            <a:ext cx="576064" cy="7694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52"/>
                                  <w:szCs w:val="52"/>
                                </w:rPr>
                              </w:pPr>
                              <w:r w:rsidRPr="00F91E71">
                                <w:rPr>
                                  <w:rFonts w:ascii="Calibri" w:hAnsi="Calibri" w:cstheme="minorBidi"/>
                                  <w:color w:val="C00000"/>
                                  <w:kern w:val="24"/>
                                  <w:sz w:val="52"/>
                                  <w:szCs w:val="52"/>
                                </w:rPr>
                                <w:t>: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5" name="TextBox 74"/>
                        <wps:cNvSpPr txBox="1"/>
                        <wps:spPr>
                          <a:xfrm>
                            <a:off x="5993867" y="769441"/>
                            <a:ext cx="576064" cy="7694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52"/>
                                  <w:szCs w:val="52"/>
                                </w:rPr>
                              </w:pPr>
                              <w:r w:rsidRPr="00F91E71">
                                <w:rPr>
                                  <w:rFonts w:ascii="Calibri" w:hAnsi="Calibri" w:cstheme="minorBidi"/>
                                  <w:color w:val="C00000"/>
                                  <w:kern w:val="24"/>
                                  <w:sz w:val="52"/>
                                  <w:szCs w:val="52"/>
                                </w:rPr>
                                <w:t>: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6" name="TextBox 75"/>
                        <wps:cNvSpPr txBox="1"/>
                        <wps:spPr>
                          <a:xfrm>
                            <a:off x="6336208" y="145833"/>
                            <a:ext cx="360045" cy="6172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44"/>
                                  <w:szCs w:val="44"/>
                                </w:rPr>
                              </w:pPr>
                              <w:r w:rsidRPr="00F91E71">
                                <w:rPr>
                                  <w:rFonts w:ascii="Arial" w:hAnsi="Arial" w:cstheme="minorBidi"/>
                                  <w:b/>
                                  <w:bCs/>
                                  <w:color w:val="C00000"/>
                                  <w:kern w:val="24"/>
                                  <w:sz w:val="44"/>
                                  <w:szCs w:val="44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7" name="TextBox 76"/>
                        <wps:cNvSpPr txBox="1"/>
                        <wps:spPr>
                          <a:xfrm>
                            <a:off x="6346571" y="828627"/>
                            <a:ext cx="360045" cy="6172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44"/>
                                  <w:szCs w:val="44"/>
                                </w:rPr>
                              </w:pPr>
                              <w:r w:rsidRPr="00F91E71">
                                <w:rPr>
                                  <w:rFonts w:ascii="Arial" w:hAnsi="Arial" w:cstheme="minorBidi"/>
                                  <w:b/>
                                  <w:bCs/>
                                  <w:color w:val="C00000"/>
                                  <w:kern w:val="24"/>
                                  <w:sz w:val="44"/>
                                  <w:szCs w:val="44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8" name="TextBox 77"/>
                        <wps:cNvSpPr txBox="1"/>
                        <wps:spPr>
                          <a:xfrm>
                            <a:off x="2292851" y="426466"/>
                            <a:ext cx="576064" cy="7694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56"/>
                                  <w:szCs w:val="56"/>
                                </w:rPr>
                              </w:pPr>
                              <w:r w:rsidRPr="00F91E71">
                                <w:rPr>
                                  <w:rFonts w:ascii="Calibri" w:hAnsi="Calibri" w:cstheme="minorBidi"/>
                                  <w:color w:val="C00000"/>
                                  <w:kern w:val="24"/>
                                  <w:sz w:val="56"/>
                                  <w:szCs w:val="56"/>
                                </w:rPr>
                                <w:t>=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9" name="TextBox 78"/>
                        <wps:cNvSpPr txBox="1"/>
                        <wps:spPr>
                          <a:xfrm>
                            <a:off x="6832665" y="407494"/>
                            <a:ext cx="576064" cy="7694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F91E71" w:rsidRPr="00F91E71" w:rsidRDefault="00F91E71" w:rsidP="00F91E71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  <w:rPr>
                                  <w:sz w:val="56"/>
                                  <w:szCs w:val="56"/>
                                </w:rPr>
                              </w:pPr>
                              <w:r w:rsidRPr="00F91E71">
                                <w:rPr>
                                  <w:rFonts w:ascii="Calibri" w:hAnsi="Calibri" w:cstheme="minorBidi"/>
                                  <w:color w:val="C00000"/>
                                  <w:kern w:val="24"/>
                                  <w:sz w:val="56"/>
                                  <w:szCs w:val="56"/>
                                </w:rPr>
                                <w:t>=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35" style="width:392pt;height:84.4pt;mso-position-horizontal-relative:char;mso-position-vertical-relative:line" coordsize="77241,16636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">
                <o:lock v:ext="edit" aspectratio="t"/>
                <v:shape id="Рисунок 38" o:spid="_x0000_s1036" type="#_x0000_t75" style="position:absolute;top:1137;width:32504;height:154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Gm3My+AAAA2wAAAA8AAABkcnMvZG93bnJldi54bWxET8uKwjAU3Qv+Q7gD7jT1gWjHKCIILgTx&#10;gbi8NHeaMs1NSaLWvzcLweXhvBer1tbiQT5UjhUMBxkI4sLpiksFl/O2PwMRIrLG2jEpeFGA1bLb&#10;WWCu3ZOP9DjFUqQQDjkqMDE2uZShMGQxDFxDnLg/5y3GBH0ptcdnCre1HGXZVFqsODUYbGhjqPg/&#10;3a0CeR7KOe+bw87fJ9truBmPI6NU76dd/4KI1Mav+OPeaQXjNDZ9ST9ALt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PGm3My+AAAA2wAAAA8AAAAAAAAAAAAAAAAAnwIAAGRy&#10;cy9kb3ducmV2LnhtbFBLBQYAAAAABAAEAPcAAACKAwAAAAA=&#10;">
                  <v:imagedata r:id="rId29" o:title=""/>
                </v:shape>
                <v:shape id="Рисунок 39" o:spid="_x0000_s1037" type="#_x0000_t75" style="position:absolute;left:47628;top:1686;width:29613;height:141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DuvrFAAAA2wAAAA8AAABkcnMvZG93bnJldi54bWxEj0FrwkAUhO8F/8PyhF6Kbmyh1OgqEmjJ&#10;McZecntmn0kw+zZmtzHpr+8WCj0OM/MNs92PphUD9a6xrGC1jEAQl1Y3XCn4PL0v3kA4j6yxtUwK&#10;JnKw380ethhre+cjDbmvRICwi1FB7X0XS+nKmgy6pe2Ig3exvUEfZF9J3eM9wE0rn6PoVRpsOCzU&#10;2FFSU3nNv4yCp/P30KW5PhTFDbPi4zhlnCdKPc7HwwaEp9H/h//aqVbwsobfL+EHyN0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cg7r6xQAAANsAAAAPAAAAAAAAAAAAAAAA&#10;AJ8CAABkcnMvZG93bnJldi54bWxQSwUGAAAAAAQABAD3AAAAkQMAAAAA&#10;">
                  <v:imagedata r:id="rId30" o:title=""/>
                </v:shape>
                <v:shape id="TextBox 9" o:spid="_x0000_s1038" type="#_x0000_t202" style="position:absolute;left:13431;top:417;width:5760;height:7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56"/>
                            <w:szCs w:val="56"/>
                          </w:rPr>
                        </w:pPr>
                        <w:r w:rsidRPr="00F91E71">
                          <w:rPr>
                            <w:rFonts w:ascii="Calibri" w:hAnsi="Calibri" w:cstheme="minorBidi"/>
                            <w:color w:val="C00000"/>
                            <w:kern w:val="24"/>
                            <w:sz w:val="56"/>
                            <w:szCs w:val="56"/>
                          </w:rPr>
                          <w:t>·</w:t>
                        </w:r>
                      </w:p>
                    </w:txbxContent>
                  </v:textbox>
                </v:shape>
                <v:shape id="TextBox 71" o:spid="_x0000_s1039" type="#_x0000_t202" style="position:absolute;left:13694;top:8111;width:5760;height:7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52"/>
                            <w:szCs w:val="52"/>
                          </w:rPr>
                        </w:pPr>
                        <w:r w:rsidRPr="00F91E71">
                          <w:rPr>
                            <w:rFonts w:ascii="Calibri" w:hAnsi="Calibri" w:cstheme="minorBidi"/>
                            <w:color w:val="C00000"/>
                            <w:kern w:val="24"/>
                            <w:sz w:val="52"/>
                            <w:szCs w:val="52"/>
                          </w:rPr>
                          <w:t>·</w:t>
                        </w:r>
                      </w:p>
                    </w:txbxContent>
                  </v:textbox>
                </v:shape>
                <v:shape id="_x0000_s1040" type="#_x0000_t202" style="position:absolute;left:17224;top:1239;width:3601;height:6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44"/>
                            <w:szCs w:val="44"/>
                          </w:rPr>
                        </w:pPr>
                        <w:r w:rsidRPr="00F91E71">
                          <w:rPr>
                            <w:rFonts w:ascii="Arial" w:hAnsi="Arial" w:cstheme="minorBidi"/>
                            <w:b/>
                            <w:bCs/>
                            <w:color w:val="C00000"/>
                            <w:kern w:val="24"/>
                            <w:sz w:val="44"/>
                            <w:szCs w:val="44"/>
                          </w:rPr>
                          <w:t>2</w:t>
                        </w:r>
                      </w:p>
                    </w:txbxContent>
                  </v:textbox>
                </v:shape>
                <v:shape id="TextBox 72" o:spid="_x0000_s1041" type="#_x0000_t202" style="position:absolute;left:17224;top:8703;width:3601;height:6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44"/>
                            <w:szCs w:val="44"/>
                          </w:rPr>
                        </w:pPr>
                        <w:r w:rsidRPr="00F91E71">
                          <w:rPr>
                            <w:rFonts w:ascii="Arial" w:hAnsi="Arial" w:cstheme="minorBidi"/>
                            <w:b/>
                            <w:bCs/>
                            <w:color w:val="C00000"/>
                            <w:kern w:val="24"/>
                            <w:sz w:val="44"/>
                            <w:szCs w:val="44"/>
                          </w:rPr>
                          <w:t>2</w:t>
                        </w:r>
                      </w:p>
                    </w:txbxContent>
                  </v:textbox>
                </v:shape>
                <v:shape id="TextBox 73" o:spid="_x0000_s1042" type="#_x0000_t202" style="position:absolute;left:59675;width:5761;height:7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52"/>
                            <w:szCs w:val="52"/>
                          </w:rPr>
                        </w:pPr>
                        <w:r w:rsidRPr="00F91E71">
                          <w:rPr>
                            <w:rFonts w:ascii="Calibri" w:hAnsi="Calibri" w:cstheme="minorBidi"/>
                            <w:color w:val="C00000"/>
                            <w:kern w:val="24"/>
                            <w:sz w:val="52"/>
                            <w:szCs w:val="52"/>
                          </w:rPr>
                          <w:t>:</w:t>
                        </w:r>
                      </w:p>
                    </w:txbxContent>
                  </v:textbox>
                </v:shape>
                <v:shape id="TextBox 74" o:spid="_x0000_s1043" type="#_x0000_t202" style="position:absolute;left:59938;top:7694;width:5761;height:7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52"/>
                            <w:szCs w:val="52"/>
                          </w:rPr>
                        </w:pPr>
                        <w:r w:rsidRPr="00F91E71">
                          <w:rPr>
                            <w:rFonts w:ascii="Calibri" w:hAnsi="Calibri" w:cstheme="minorBidi"/>
                            <w:color w:val="C00000"/>
                            <w:kern w:val="24"/>
                            <w:sz w:val="52"/>
                            <w:szCs w:val="52"/>
                          </w:rPr>
                          <w:t>:</w:t>
                        </w:r>
                      </w:p>
                    </w:txbxContent>
                  </v:textbox>
                </v:shape>
                <v:shape id="TextBox 75" o:spid="_x0000_s1044" type="#_x0000_t202" style="position:absolute;left:63362;top:1458;width:3600;height:6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44"/>
                            <w:szCs w:val="44"/>
                          </w:rPr>
                        </w:pPr>
                        <w:r w:rsidRPr="00F91E71">
                          <w:rPr>
                            <w:rFonts w:ascii="Arial" w:hAnsi="Arial" w:cstheme="minorBidi"/>
                            <w:b/>
                            <w:bCs/>
                            <w:color w:val="C00000"/>
                            <w:kern w:val="24"/>
                            <w:sz w:val="44"/>
                            <w:szCs w:val="44"/>
                          </w:rPr>
                          <w:t>2</w:t>
                        </w:r>
                      </w:p>
                    </w:txbxContent>
                  </v:textbox>
                </v:shape>
                <v:shape id="TextBox 76" o:spid="_x0000_s1045" type="#_x0000_t202" style="position:absolute;left:63465;top:8286;width:3601;height:6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44"/>
                            <w:szCs w:val="44"/>
                          </w:rPr>
                        </w:pPr>
                        <w:r w:rsidRPr="00F91E71">
                          <w:rPr>
                            <w:rFonts w:ascii="Arial" w:hAnsi="Arial" w:cstheme="minorBidi"/>
                            <w:b/>
                            <w:bCs/>
                            <w:color w:val="C00000"/>
                            <w:kern w:val="24"/>
                            <w:sz w:val="44"/>
                            <w:szCs w:val="44"/>
                          </w:rPr>
                          <w:t>2</w:t>
                        </w:r>
                      </w:p>
                    </w:txbxContent>
                  </v:textbox>
                </v:shape>
                <v:shape id="TextBox 77" o:spid="_x0000_s1046" type="#_x0000_t202" style="position:absolute;left:22928;top:4264;width:5761;height:7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56"/>
                            <w:szCs w:val="56"/>
                          </w:rPr>
                        </w:pPr>
                        <w:r w:rsidRPr="00F91E71">
                          <w:rPr>
                            <w:rFonts w:ascii="Calibri" w:hAnsi="Calibri" w:cstheme="minorBidi"/>
                            <w:color w:val="C00000"/>
                            <w:kern w:val="24"/>
                            <w:sz w:val="56"/>
                            <w:szCs w:val="56"/>
                          </w:rPr>
                          <w:t>=</w:t>
                        </w:r>
                      </w:p>
                    </w:txbxContent>
                  </v:textbox>
                </v:shape>
                <v:shape id="TextBox 78" o:spid="_x0000_s1047" type="#_x0000_t202" style="position:absolute;left:68326;top:4074;width:5761;height:7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F91E71" w:rsidRPr="00F91E71" w:rsidRDefault="00F91E71" w:rsidP="00F91E71">
                        <w:pPr>
                          <w:pStyle w:val="ac"/>
                          <w:spacing w:before="0" w:beforeAutospacing="0" w:after="0" w:afterAutospacing="0"/>
                          <w:textAlignment w:val="baseline"/>
                          <w:rPr>
                            <w:sz w:val="56"/>
                            <w:szCs w:val="56"/>
                          </w:rPr>
                        </w:pPr>
                        <w:r w:rsidRPr="00F91E71">
                          <w:rPr>
                            <w:rFonts w:ascii="Calibri" w:hAnsi="Calibri" w:cstheme="minorBidi"/>
                            <w:color w:val="C00000"/>
                            <w:kern w:val="24"/>
                            <w:sz w:val="56"/>
                            <w:szCs w:val="56"/>
                          </w:rPr>
                          <w:t>=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91E71" w:rsidRDefault="00F91E71" w:rsidP="00F91E71">
      <w:pPr>
        <w:ind w:firstLine="426"/>
        <w:jc w:val="both"/>
      </w:pPr>
      <w:r w:rsidRPr="00F91E71">
        <w:t>Шаг 4. Подумай, когда одна дробь будет равна другой? Попробуй сформулировать свойство:</w:t>
      </w:r>
    </w:p>
    <w:p w:rsidR="00F91E71" w:rsidRDefault="00F91E71" w:rsidP="00F91E71">
      <w:pPr>
        <w:ind w:firstLine="426"/>
        <w:jc w:val="center"/>
      </w:pPr>
      <w:r>
        <w:rPr>
          <w:noProof/>
        </w:rPr>
        <w:drawing>
          <wp:inline distT="0" distB="0" distL="0" distR="0" wp14:anchorId="102303B7" wp14:editId="51FD42D3">
            <wp:extent cx="4297783" cy="1131556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08924" cy="113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E71" w:rsidRPr="00F91E71" w:rsidRDefault="00F91E71" w:rsidP="00F91E71">
      <w:pPr>
        <w:ind w:firstLine="426"/>
        <w:jc w:val="both"/>
      </w:pPr>
      <w:r w:rsidRPr="00F91E71">
        <w:t xml:space="preserve">Шаг 5. Запиши это свойство, используя буквы а, b, </w:t>
      </w:r>
      <w:r w:rsidRPr="00F91E71">
        <w:rPr>
          <w:lang w:val="en-US"/>
        </w:rPr>
        <w:t>n</w:t>
      </w:r>
      <w:r w:rsidRPr="00F91E71">
        <w:t xml:space="preserve"> и </w:t>
      </w:r>
      <w:r w:rsidRPr="00F91E71">
        <w:rPr>
          <w:lang w:val="en-US"/>
        </w:rPr>
        <w:t>m</w:t>
      </w:r>
      <w:r w:rsidRPr="00F91E71">
        <w:t xml:space="preserve">. </w:t>
      </w:r>
    </w:p>
    <w:p w:rsidR="00F91E71" w:rsidRDefault="00313BD1" w:rsidP="00255C7A">
      <w:pPr>
        <w:ind w:firstLine="426"/>
        <w:jc w:val="both"/>
      </w:pPr>
      <w:r>
        <w:rPr>
          <w:noProof/>
        </w:rPr>
        <w:object w:dxaOrig="1440" w:dyaOrig="1440" w14:anchorId="6C7367DE">
          <v:shape id="Object 4" o:spid="_x0000_s1109" type="#_x0000_t75" style="position:absolute;left:0;text-align:left;margin-left:204.6pt;margin-top:3.35pt;width:71pt;height:47.3pt;z-index:251666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">
            <v:imagedata r:id="rId32" o:title=""/>
          </v:shape>
          <o:OLEObject Type="Embed" ProgID="Equation.DSMT4" ShapeID="Object 4" DrawAspect="Content" ObjectID="_1568112409" r:id="rId33"/>
        </w:object>
      </w:r>
      <w:r>
        <w:rPr>
          <w:noProof/>
        </w:rPr>
        <w:object w:dxaOrig="1440" w:dyaOrig="1440" w14:anchorId="50C84425">
          <v:shape id="Object 2" o:spid="_x0000_s1108" type="#_x0000_t75" style="position:absolute;left:0;text-align:left;margin-left:92.2pt;margin-top:3pt;width:67.4pt;height:49.8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">
            <v:imagedata r:id="rId34" o:title=""/>
          </v:shape>
          <o:OLEObject Type="Embed" ProgID="Equation.DSMT4" ShapeID="Object 2" DrawAspect="Content" ObjectID="_1568112410" r:id="rId35"/>
        </w:object>
      </w:r>
    </w:p>
    <w:p w:rsidR="00F91E71" w:rsidRDefault="00F91E71" w:rsidP="00255C7A">
      <w:pPr>
        <w:ind w:firstLine="426"/>
        <w:jc w:val="both"/>
      </w:pPr>
    </w:p>
    <w:p w:rsidR="00F91E71" w:rsidRDefault="00F91E71" w:rsidP="00255C7A">
      <w:pPr>
        <w:ind w:firstLine="426"/>
        <w:jc w:val="both"/>
      </w:pPr>
    </w:p>
    <w:p w:rsidR="00F91E71" w:rsidRDefault="00F91E71" w:rsidP="00255C7A">
      <w:pPr>
        <w:ind w:firstLine="426"/>
        <w:jc w:val="both"/>
      </w:pPr>
    </w:p>
    <w:p w:rsidR="00F91E71" w:rsidRDefault="00F91E71" w:rsidP="00255C7A">
      <w:pPr>
        <w:ind w:firstLine="426"/>
        <w:jc w:val="both"/>
      </w:pPr>
    </w:p>
    <w:p w:rsidR="00F91E71" w:rsidRDefault="00F91E71" w:rsidP="00255C7A">
      <w:pPr>
        <w:ind w:firstLine="426"/>
        <w:jc w:val="both"/>
      </w:pPr>
      <w:r>
        <w:t xml:space="preserve">После проверки учащиеся фиксируют в тетради свойство, в котором пропущены некоторые фразы. </w:t>
      </w:r>
    </w:p>
    <w:p w:rsidR="00F91E71" w:rsidRDefault="00F91E71" w:rsidP="00F91E71">
      <w:pPr>
        <w:ind w:firstLine="426"/>
        <w:jc w:val="both"/>
        <w:rPr>
          <w:b/>
          <w:bCs/>
          <w:i/>
          <w:iCs/>
          <w:sz w:val="28"/>
          <w:szCs w:val="28"/>
        </w:rPr>
      </w:pPr>
      <w:r w:rsidRPr="00F91E71">
        <w:rPr>
          <w:b/>
          <w:bCs/>
          <w:i/>
          <w:iCs/>
          <w:sz w:val="28"/>
          <w:szCs w:val="28"/>
        </w:rPr>
        <w:t xml:space="preserve">Если числитель и знаменатель дроби умножить или разделить на одно и то же число </w:t>
      </w:r>
      <w:r>
        <w:rPr>
          <w:b/>
          <w:bCs/>
          <w:i/>
          <w:iCs/>
          <w:sz w:val="28"/>
          <w:szCs w:val="28"/>
        </w:rPr>
        <w:t xml:space="preserve">_______________ </w:t>
      </w:r>
      <w:r w:rsidRPr="00F91E71">
        <w:rPr>
          <w:b/>
          <w:bCs/>
          <w:i/>
          <w:iCs/>
          <w:sz w:val="28"/>
          <w:szCs w:val="28"/>
        </w:rPr>
        <w:t xml:space="preserve">, то получится равная ей дробь </w:t>
      </w:r>
      <w:r>
        <w:rPr>
          <w:b/>
          <w:bCs/>
          <w:i/>
          <w:iCs/>
          <w:sz w:val="28"/>
          <w:szCs w:val="28"/>
        </w:rPr>
        <w:t>______________</w:t>
      </w:r>
    </w:p>
    <w:p w:rsidR="00F91E71" w:rsidRDefault="00F91E71" w:rsidP="00F91E71">
      <w:pPr>
        <w:jc w:val="both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>_____________.</w:t>
      </w:r>
    </w:p>
    <w:p w:rsidR="00F91E71" w:rsidRDefault="00F91E71" w:rsidP="00F91E71">
      <w:pPr>
        <w:jc w:val="both"/>
      </w:pPr>
    </w:p>
    <w:p w:rsidR="005D7AF3" w:rsidRDefault="009D77F9" w:rsidP="00255C7A">
      <w:pPr>
        <w:ind w:firstLine="426"/>
        <w:jc w:val="both"/>
      </w:pPr>
      <w:r>
        <w:lastRenderedPageBreak/>
        <w:t xml:space="preserve">− Ребята, скажите, </w:t>
      </w:r>
      <w:r w:rsidR="00F91E71">
        <w:t>что пропущено в окончательном варианте</w:t>
      </w:r>
      <w:r w:rsidR="005D7AF3">
        <w:t xml:space="preserve"> свойства? (Умножать или делить можно на число, отличное от нуля, слова </w:t>
      </w:r>
      <w:r w:rsidR="005D7AF3" w:rsidRPr="005D7AF3">
        <w:rPr>
          <w:i/>
        </w:rPr>
        <w:t>равная ей дробь</w:t>
      </w:r>
      <w:r w:rsidR="005D7AF3">
        <w:t xml:space="preserve"> можно заменить словами </w:t>
      </w:r>
      <w:r w:rsidR="005D7AF3" w:rsidRPr="005D7AF3">
        <w:rPr>
          <w:i/>
        </w:rPr>
        <w:t>величина дроби не изменится</w:t>
      </w:r>
      <w:r w:rsidR="005D7AF3">
        <w:t>)</w:t>
      </w:r>
    </w:p>
    <w:p w:rsidR="005D7AF3" w:rsidRDefault="005D7AF3" w:rsidP="00255C7A">
      <w:pPr>
        <w:ind w:firstLine="426"/>
        <w:jc w:val="both"/>
      </w:pPr>
    </w:p>
    <w:p w:rsidR="005D7AF3" w:rsidRDefault="005D7AF3" w:rsidP="00255C7A">
      <w:pPr>
        <w:ind w:firstLine="426"/>
        <w:jc w:val="both"/>
      </w:pPr>
      <w:r>
        <w:t>Ученики также фиксирую свойство в символьной форме</w:t>
      </w:r>
    </w:p>
    <w:p w:rsidR="005D7AF3" w:rsidRDefault="005D7AF3" w:rsidP="009D77F9">
      <w:pPr>
        <w:ind w:firstLine="426"/>
        <w:jc w:val="center"/>
      </w:pPr>
      <w:r w:rsidRPr="005D7AF3">
        <w:rPr>
          <w:noProof/>
        </w:rPr>
        <w:drawing>
          <wp:inline distT="0" distB="0" distL="0" distR="0">
            <wp:extent cx="927100" cy="63761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921" cy="639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9D77F9">
        <w:t xml:space="preserve">                   </w:t>
      </w:r>
      <w:r w:rsidRPr="005D7AF3">
        <w:rPr>
          <w:noProof/>
        </w:rPr>
        <w:drawing>
          <wp:inline distT="0" distB="0" distL="0" distR="0" wp14:anchorId="3064CC20" wp14:editId="25F7B0FB">
            <wp:extent cx="1104900" cy="684173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701" cy="6883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5D7AF3">
        <w:rPr>
          <w:noProof/>
        </w:rPr>
        <mc:AlternateContent>
          <mc:Choice Requires="wps">
            <w:drawing>
              <wp:inline distT="0" distB="0" distL="0" distR="0" wp14:anchorId="2A4D605B" wp14:editId="75764E5C">
                <wp:extent cx="5220970" cy="269240"/>
                <wp:effectExtent l="0" t="0" r="0" b="0"/>
                <wp:docPr id="51" name="Text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0970" cy="26924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5D7AF3" w:rsidRPr="001F5A4B" w:rsidRDefault="005D7AF3" w:rsidP="005D7AF3">
                            <w:pPr>
                              <w:pStyle w:val="ac"/>
                              <w:spacing w:before="0" w:beforeAutospacing="0" w:after="0" w:afterAutospacing="0"/>
                              <w:jc w:val="center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r w:rsidRPr="001F5A4B">
                              <w:rPr>
                                <w:rFonts w:ascii="Arial" w:hAnsi="Arial"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u w:val="single"/>
                                <w:lang w:val="en-US"/>
                              </w:rPr>
                              <w:t>n</w:t>
                            </w:r>
                            <w:r w:rsidRPr="001F5A4B">
                              <w:rPr>
                                <w:rFonts w:ascii="Arial" w:hAnsi="Arial"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u w:val="single"/>
                              </w:rPr>
                              <w:t xml:space="preserve"> и </w:t>
                            </w:r>
                            <w:r w:rsidRPr="001F5A4B">
                              <w:rPr>
                                <w:rFonts w:ascii="Arial" w:hAnsi="Arial"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u w:val="single"/>
                                <w:lang w:val="en-US"/>
                              </w:rPr>
                              <w:t>m</w:t>
                            </w:r>
                            <w:r w:rsidRPr="001F5A4B">
                              <w:rPr>
                                <w:rFonts w:ascii="Arial" w:hAnsi="Arial"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u w:val="single"/>
                              </w:rPr>
                              <w:t xml:space="preserve"> не могут равняться нулю!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A4D605B" id="TextBox 4" o:spid="_x0000_s1048" type="#_x0000_t202" style="width:411.1pt;height:2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" filled="f" stroked="f">
                <v:textbox style="mso-fit-shape-to-text:t">
                  <w:txbxContent>
                    <w:p w:rsidR="005D7AF3" w:rsidRPr="001F5A4B" w:rsidRDefault="005D7AF3" w:rsidP="005D7AF3">
                      <w:pPr>
                        <w:pStyle w:val="ac"/>
                        <w:spacing w:before="0" w:beforeAutospacing="0" w:after="0" w:afterAutospacing="0"/>
                        <w:jc w:val="center"/>
                        <w:textAlignment w:val="baseline"/>
                        <w:rPr>
                          <w:sz w:val="28"/>
                          <w:szCs w:val="28"/>
                        </w:rPr>
                      </w:pPr>
                      <w:r w:rsidRPr="001F5A4B">
                        <w:rPr>
                          <w:rFonts w:ascii="Arial" w:hAnsi="Arial" w:cstheme="minorBid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u w:val="single"/>
                          <w:lang w:val="en-US"/>
                        </w:rPr>
                        <w:t>n</w:t>
                      </w:r>
                      <w:r w:rsidRPr="001F5A4B">
                        <w:rPr>
                          <w:rFonts w:ascii="Arial" w:hAnsi="Arial" w:cstheme="minorBid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u w:val="single"/>
                        </w:rPr>
                        <w:t xml:space="preserve"> и </w:t>
                      </w:r>
                      <w:r w:rsidRPr="001F5A4B">
                        <w:rPr>
                          <w:rFonts w:ascii="Arial" w:hAnsi="Arial" w:cstheme="minorBid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u w:val="single"/>
                          <w:lang w:val="en-US"/>
                        </w:rPr>
                        <w:t>m</w:t>
                      </w:r>
                      <w:r w:rsidRPr="001F5A4B">
                        <w:rPr>
                          <w:rFonts w:ascii="Arial" w:hAnsi="Arial" w:cstheme="minorBid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u w:val="single"/>
                        </w:rPr>
                        <w:t xml:space="preserve"> не могут равняться нулю!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D7AF3" w:rsidRDefault="005D7AF3" w:rsidP="00255C7A">
      <w:pPr>
        <w:ind w:firstLine="426"/>
        <w:jc w:val="both"/>
      </w:pPr>
    </w:p>
    <w:p w:rsidR="001256E5" w:rsidRDefault="001256E5" w:rsidP="001256E5">
      <w:pPr>
        <w:spacing w:before="120"/>
        <w:rPr>
          <w:b/>
        </w:rPr>
      </w:pPr>
      <w:r>
        <w:rPr>
          <w:b/>
        </w:rPr>
        <w:t>Физкультминутка</w:t>
      </w:r>
      <w:r w:rsidR="00C108A4">
        <w:rPr>
          <w:b/>
        </w:rPr>
        <w:t xml:space="preserve"> для глаз</w:t>
      </w:r>
      <w:r>
        <w:rPr>
          <w:b/>
        </w:rPr>
        <w:t>.</w:t>
      </w:r>
    </w:p>
    <w:p w:rsidR="00C108A4" w:rsidRDefault="00C108A4" w:rsidP="00D31D97">
      <w:pPr>
        <w:ind w:firstLine="426"/>
        <w:jc w:val="both"/>
      </w:pPr>
    </w:p>
    <w:p w:rsidR="00D31D97" w:rsidRDefault="00D31D97" w:rsidP="00D31D97">
      <w:pPr>
        <w:ind w:firstLine="426"/>
        <w:jc w:val="both"/>
      </w:pPr>
      <w:r>
        <w:t xml:space="preserve">− Можете ли вы теперь сказать какая дробь больше </w:t>
      </w:r>
      <w:r w:rsidRPr="001D55CC">
        <w:rPr>
          <w:position w:val="-24"/>
        </w:rPr>
        <w:object w:dxaOrig="240" w:dyaOrig="620">
          <v:shape id="_x0000_i1031" type="#_x0000_t75" style="width:12pt;height:31.5pt" o:ole="">
            <v:imagedata r:id="rId11" o:title=""/>
          </v:shape>
          <o:OLEObject Type="Embed" ProgID="Equation.DSMT4" ShapeID="_x0000_i1031" DrawAspect="Content" ObjectID="_1568112390" r:id="rId38"/>
        </w:object>
      </w:r>
      <w:r>
        <w:t xml:space="preserve">  и </w:t>
      </w:r>
      <w:r w:rsidRPr="001D55CC">
        <w:rPr>
          <w:position w:val="-24"/>
        </w:rPr>
        <w:object w:dxaOrig="220" w:dyaOrig="620">
          <v:shape id="_x0000_i1032" type="#_x0000_t75" style="width:11.25pt;height:31.5pt" o:ole="">
            <v:imagedata r:id="rId13" o:title=""/>
          </v:shape>
          <o:OLEObject Type="Embed" ProgID="Equation.DSMT4" ShapeID="_x0000_i1032" DrawAspect="Content" ObjectID="_1568112391" r:id="rId39"/>
        </w:object>
      </w:r>
      <w:r>
        <w:t>?  (Эти дроби равны)</w:t>
      </w:r>
    </w:p>
    <w:p w:rsidR="00D31D97" w:rsidRDefault="00D31D97" w:rsidP="00D31D97">
      <w:pPr>
        <w:ind w:firstLine="426"/>
        <w:jc w:val="both"/>
      </w:pPr>
      <w:r>
        <w:t xml:space="preserve">− Почему? (Числитель и знаменатель дроби </w:t>
      </w:r>
      <w:r w:rsidRPr="001D55CC">
        <w:rPr>
          <w:position w:val="-24"/>
        </w:rPr>
        <w:object w:dxaOrig="240" w:dyaOrig="620">
          <v:shape id="_x0000_i1033" type="#_x0000_t75" style="width:12pt;height:31.5pt" o:ole="">
            <v:imagedata r:id="rId11" o:title=""/>
          </v:shape>
          <o:OLEObject Type="Embed" ProgID="Equation.DSMT4" ShapeID="_x0000_i1033" DrawAspect="Content" ObjectID="_1568112392" r:id="rId40"/>
        </w:object>
      </w:r>
      <w:r>
        <w:t xml:space="preserve"> умножили на число 2 и получилась равная дробь </w:t>
      </w:r>
      <w:r w:rsidRPr="00D31D97">
        <w:rPr>
          <w:i/>
        </w:rPr>
        <w:t>или</w:t>
      </w:r>
      <w:r>
        <w:rPr>
          <w:i/>
        </w:rPr>
        <w:t xml:space="preserve"> </w:t>
      </w:r>
      <w:r>
        <w:t xml:space="preserve">Числитель и знаменатель дроби </w:t>
      </w:r>
      <w:r w:rsidRPr="001D55CC">
        <w:rPr>
          <w:position w:val="-24"/>
        </w:rPr>
        <w:object w:dxaOrig="220" w:dyaOrig="620">
          <v:shape id="_x0000_i1034" type="#_x0000_t75" style="width:11.25pt;height:31.5pt" o:ole="">
            <v:imagedata r:id="rId13" o:title=""/>
          </v:shape>
          <o:OLEObject Type="Embed" ProgID="Equation.DSMT4" ShapeID="_x0000_i1034" DrawAspect="Content" ObjectID="_1568112393" r:id="rId41"/>
        </w:object>
      </w:r>
      <w:r>
        <w:t xml:space="preserve"> раздели на число 2 и получилась равная дробь)</w:t>
      </w:r>
    </w:p>
    <w:p w:rsidR="00D31D97" w:rsidRDefault="00B757C8" w:rsidP="00D31D97">
      <w:pPr>
        <w:ind w:firstLine="426"/>
        <w:jc w:val="both"/>
      </w:pPr>
      <w:r>
        <w:t>− Можем ли мы теперь помирить наших подружек? (Да, ведь им спорить не о чем, они одинаковые)</w:t>
      </w:r>
    </w:p>
    <w:p w:rsidR="00B757C8" w:rsidRDefault="00B757C8" w:rsidP="00D31D97">
      <w:pPr>
        <w:ind w:firstLine="426"/>
        <w:jc w:val="both"/>
      </w:pPr>
      <w:r>
        <w:t xml:space="preserve">− А есть ли у них в городе еще сестрички? (Да, например, дроби </w:t>
      </w:r>
      <w:r w:rsidR="00C108A4" w:rsidRPr="001D55CC">
        <w:rPr>
          <w:position w:val="-24"/>
        </w:rPr>
        <w:object w:dxaOrig="320" w:dyaOrig="620">
          <v:shape id="_x0000_i1035" type="#_x0000_t75" style="width:15.75pt;height:31.5pt" o:ole="">
            <v:imagedata r:id="rId42" o:title=""/>
          </v:shape>
          <o:OLEObject Type="Embed" ProgID="Equation.DSMT4" ShapeID="_x0000_i1035" DrawAspect="Content" ObjectID="_1568112394" r:id="rId43"/>
        </w:object>
      </w:r>
      <w:r w:rsidR="00C108A4">
        <w:t xml:space="preserve">, </w:t>
      </w:r>
      <w:r w:rsidR="00C108A4" w:rsidRPr="001D55CC">
        <w:rPr>
          <w:position w:val="-24"/>
        </w:rPr>
        <w:object w:dxaOrig="320" w:dyaOrig="620">
          <v:shape id="_x0000_i1036" type="#_x0000_t75" style="width:15.75pt;height:31.5pt" o:ole="">
            <v:imagedata r:id="rId44" o:title=""/>
          </v:shape>
          <o:OLEObject Type="Embed" ProgID="Equation.DSMT4" ShapeID="_x0000_i1036" DrawAspect="Content" ObjectID="_1568112395" r:id="rId45"/>
        </w:object>
      </w:r>
      <w:r w:rsidR="00C108A4">
        <w:t>,</w:t>
      </w:r>
      <w:r w:rsidR="00C108A4" w:rsidRPr="001D55CC">
        <w:rPr>
          <w:position w:val="-24"/>
        </w:rPr>
        <w:object w:dxaOrig="360" w:dyaOrig="620">
          <v:shape id="_x0000_i1037" type="#_x0000_t75" style="width:18pt;height:31.5pt" o:ole="">
            <v:imagedata r:id="rId46" o:title=""/>
          </v:shape>
          <o:OLEObject Type="Embed" ProgID="Equation.DSMT4" ShapeID="_x0000_i1037" DrawAspect="Content" ObjectID="_1568112396" r:id="rId47"/>
        </w:object>
      </w:r>
      <w:r w:rsidR="00C108A4">
        <w:t>,</w:t>
      </w:r>
      <w:r w:rsidR="00C108A4" w:rsidRPr="001D55CC">
        <w:rPr>
          <w:position w:val="-24"/>
        </w:rPr>
        <w:object w:dxaOrig="360" w:dyaOrig="620">
          <v:shape id="_x0000_i1038" type="#_x0000_t75" style="width:17.25pt;height:31.5pt" o:ole="">
            <v:imagedata r:id="rId48" o:title=""/>
          </v:shape>
          <o:OLEObject Type="Embed" ProgID="Equation.DSMT4" ShapeID="_x0000_i1038" DrawAspect="Content" ObjectID="_1568112397" r:id="rId49"/>
        </w:object>
      </w:r>
      <w:r w:rsidR="00C108A4">
        <w:t>)</w:t>
      </w:r>
    </w:p>
    <w:p w:rsidR="00B757C8" w:rsidRDefault="00B757C8" w:rsidP="00D31D97">
      <w:pPr>
        <w:ind w:firstLine="426"/>
        <w:jc w:val="both"/>
      </w:pPr>
    </w:p>
    <w:p w:rsidR="00B757C8" w:rsidRDefault="00B757C8" w:rsidP="00D31D97">
      <w:pPr>
        <w:ind w:firstLine="426"/>
        <w:jc w:val="both"/>
      </w:pPr>
      <w:r>
        <w:t>На слайде в это время появляются новые «сестрички».</w:t>
      </w:r>
    </w:p>
    <w:p w:rsidR="00B757C8" w:rsidRDefault="00B757C8" w:rsidP="00B757C8">
      <w:pPr>
        <w:ind w:firstLine="426"/>
        <w:jc w:val="center"/>
      </w:pPr>
      <w:r>
        <w:rPr>
          <w:noProof/>
        </w:rPr>
        <w:drawing>
          <wp:inline distT="0" distB="0" distL="0" distR="0" wp14:anchorId="014B0A72" wp14:editId="0CD96179">
            <wp:extent cx="2717800" cy="2040383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21092" cy="2042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08A4" w:rsidRDefault="00C108A4" w:rsidP="00C108A4">
      <w:pPr>
        <w:ind w:firstLine="567"/>
      </w:pPr>
      <w:r>
        <w:t>− Какие же задания вы теперь сможете выполнять? (Находить равные дроби, заменять дробь равной ей дробью.)</w:t>
      </w:r>
    </w:p>
    <w:p w:rsidR="003D2A38" w:rsidRDefault="003D2A38" w:rsidP="00C108A4">
      <w:pPr>
        <w:ind w:firstLine="567"/>
      </w:pPr>
    </w:p>
    <w:p w:rsidR="00C108A4" w:rsidRDefault="00C108A4" w:rsidP="00C108A4">
      <w:pPr>
        <w:spacing w:before="120"/>
        <w:ind w:firstLine="567"/>
        <w:rPr>
          <w:b/>
          <w:i/>
        </w:rPr>
      </w:pPr>
      <w:bookmarkStart w:id="0" w:name="_GoBack"/>
      <w:bookmarkEnd w:id="0"/>
      <w:r>
        <w:rPr>
          <w:b/>
          <w:i/>
        </w:rPr>
        <w:t>6. Первичное закрепление с проговариванием во внешней речи.</w:t>
      </w:r>
    </w:p>
    <w:p w:rsidR="00B757C8" w:rsidRDefault="00C108A4" w:rsidP="00C108A4">
      <w:pPr>
        <w:ind w:firstLine="567"/>
        <w:jc w:val="both"/>
      </w:pPr>
      <w:r>
        <w:t xml:space="preserve">− Рассмотрите слайд, найдите равные дроби, </w:t>
      </w:r>
      <w:r w:rsidR="007B4B27">
        <w:t>объясните,</w:t>
      </w:r>
      <w:r>
        <w:t xml:space="preserve"> почему они равны с использованием </w:t>
      </w:r>
      <w:r w:rsidR="007B4B27">
        <w:t>основного свойства дроби.</w:t>
      </w:r>
    </w:p>
    <w:p w:rsidR="007B4B27" w:rsidRDefault="007B4B27" w:rsidP="00C108A4">
      <w:pPr>
        <w:ind w:firstLine="567"/>
        <w:jc w:val="both"/>
      </w:pPr>
    </w:p>
    <w:p w:rsidR="007B4B27" w:rsidRDefault="007B4B27" w:rsidP="00C108A4">
      <w:pPr>
        <w:ind w:firstLine="567"/>
        <w:jc w:val="both"/>
      </w:pPr>
      <w:r>
        <w:t>Обучающиеся среди предложенных дробей ищут равные и обосновывают их равенство</w:t>
      </w:r>
    </w:p>
    <w:p w:rsidR="007B4B27" w:rsidRDefault="007B4B27" w:rsidP="00C108A4">
      <w:pPr>
        <w:ind w:firstLine="567"/>
      </w:pPr>
      <w:r w:rsidRPr="00351A28">
        <w:rPr>
          <w:position w:val="-24"/>
        </w:rPr>
        <w:object w:dxaOrig="240" w:dyaOrig="620">
          <v:shape id="_x0000_i1039" type="#_x0000_t75" style="width:12pt;height:30.75pt" o:ole="" o:allowoverlap="f">
            <v:imagedata r:id="rId51" o:title=""/>
          </v:shape>
          <o:OLEObject Type="Embed" ProgID="Equation.DSMT4" ShapeID="_x0000_i1039" DrawAspect="Content" ObjectID="_1568112398" r:id="rId52"/>
        </w:object>
      </w:r>
      <w:r>
        <w:t xml:space="preserve">      </w:t>
      </w:r>
      <w:r w:rsidRPr="00351A28">
        <w:rPr>
          <w:position w:val="-24"/>
        </w:rPr>
        <w:object w:dxaOrig="240" w:dyaOrig="620">
          <v:shape id="_x0000_i1040" type="#_x0000_t75" style="width:12pt;height:30.75pt" o:ole="" o:allowoverlap="f">
            <v:imagedata r:id="rId53" o:title=""/>
          </v:shape>
          <o:OLEObject Type="Embed" ProgID="Equation.DSMT4" ShapeID="_x0000_i1040" DrawAspect="Content" ObjectID="_1568112399" r:id="rId54"/>
        </w:object>
      </w:r>
      <w:r>
        <w:t xml:space="preserve">      </w:t>
      </w:r>
      <w:r w:rsidRPr="00351A28">
        <w:rPr>
          <w:position w:val="-24"/>
        </w:rPr>
        <w:object w:dxaOrig="320" w:dyaOrig="620">
          <v:shape id="_x0000_i1041" type="#_x0000_t75" style="width:15.75pt;height:30.75pt" o:ole="" o:allowoverlap="f">
            <v:imagedata r:id="rId55" o:title=""/>
          </v:shape>
          <o:OLEObject Type="Embed" ProgID="Equation.DSMT4" ShapeID="_x0000_i1041" DrawAspect="Content" ObjectID="_1568112400" r:id="rId56"/>
        </w:object>
      </w:r>
      <w:r>
        <w:t xml:space="preserve">      </w:t>
      </w:r>
      <w:r w:rsidRPr="00351A28">
        <w:rPr>
          <w:position w:val="-24"/>
        </w:rPr>
        <w:object w:dxaOrig="320" w:dyaOrig="620">
          <v:shape id="_x0000_i1042" type="#_x0000_t75" style="width:15.75pt;height:30.75pt" o:ole="" o:allowoverlap="f">
            <v:imagedata r:id="rId57" o:title=""/>
          </v:shape>
          <o:OLEObject Type="Embed" ProgID="Equation.DSMT4" ShapeID="_x0000_i1042" DrawAspect="Content" ObjectID="_1568112401" r:id="rId58"/>
        </w:object>
      </w:r>
      <w:r>
        <w:t xml:space="preserve">      </w:t>
      </w:r>
      <w:r w:rsidRPr="00351A28">
        <w:rPr>
          <w:position w:val="-24"/>
        </w:rPr>
        <w:object w:dxaOrig="360" w:dyaOrig="620">
          <v:shape id="_x0000_i1043" type="#_x0000_t75" style="width:18pt;height:30.75pt" o:ole="" o:allowoverlap="f">
            <v:imagedata r:id="rId59" o:title=""/>
          </v:shape>
          <o:OLEObject Type="Embed" ProgID="Equation.DSMT4" ShapeID="_x0000_i1043" DrawAspect="Content" ObjectID="_1568112402" r:id="rId60"/>
        </w:object>
      </w:r>
      <w:r>
        <w:t xml:space="preserve">       </w:t>
      </w:r>
      <w:r w:rsidRPr="00351A28">
        <w:rPr>
          <w:position w:val="-24"/>
        </w:rPr>
        <w:object w:dxaOrig="240" w:dyaOrig="620">
          <v:shape id="_x0000_i1044" type="#_x0000_t75" style="width:12pt;height:30.75pt" o:ole="" o:allowoverlap="f">
            <v:imagedata r:id="rId61" o:title=""/>
          </v:shape>
          <o:OLEObject Type="Embed" ProgID="Equation.DSMT4" ShapeID="_x0000_i1044" DrawAspect="Content" ObjectID="_1568112403" r:id="rId62"/>
        </w:object>
      </w:r>
      <w:r>
        <w:t xml:space="preserve">       </w:t>
      </w:r>
      <w:r w:rsidRPr="00351A28">
        <w:rPr>
          <w:position w:val="-24"/>
        </w:rPr>
        <w:object w:dxaOrig="220" w:dyaOrig="620">
          <v:shape id="_x0000_i1045" type="#_x0000_t75" style="width:11.25pt;height:30.75pt" o:ole="" o:allowoverlap="f">
            <v:imagedata r:id="rId63" o:title=""/>
          </v:shape>
          <o:OLEObject Type="Embed" ProgID="Equation.DSMT4" ShapeID="_x0000_i1045" DrawAspect="Content" ObjectID="_1568112404" r:id="rId64"/>
        </w:object>
      </w:r>
    </w:p>
    <w:p w:rsidR="007B4B27" w:rsidRDefault="007B4B27" w:rsidP="007B4B27">
      <w:pPr>
        <w:ind w:firstLine="567"/>
      </w:pPr>
      <w:r>
        <w:lastRenderedPageBreak/>
        <w:t xml:space="preserve">(Например, дробь </w:t>
      </w:r>
      <w:r w:rsidRPr="00351A28">
        <w:rPr>
          <w:position w:val="-24"/>
        </w:rPr>
        <w:object w:dxaOrig="240" w:dyaOrig="620">
          <v:shape id="_x0000_i1046" type="#_x0000_t75" style="width:12pt;height:30.75pt" o:ole="" o:allowoverlap="f">
            <v:imagedata r:id="rId51" o:title=""/>
          </v:shape>
          <o:OLEObject Type="Embed" ProgID="Equation.DSMT4" ShapeID="_x0000_i1046" DrawAspect="Content" ObjectID="_1568112405" r:id="rId65"/>
        </w:object>
      </w:r>
      <w:r>
        <w:t xml:space="preserve">равна дроби </w:t>
      </w:r>
      <w:r w:rsidRPr="00351A28">
        <w:rPr>
          <w:position w:val="-24"/>
        </w:rPr>
        <w:object w:dxaOrig="320" w:dyaOrig="620">
          <v:shape id="_x0000_i1047" type="#_x0000_t75" style="width:15.75pt;height:30.75pt" o:ole="" o:allowoverlap="f">
            <v:imagedata r:id="rId55" o:title=""/>
          </v:shape>
          <o:OLEObject Type="Embed" ProgID="Equation.DSMT4" ShapeID="_x0000_i1047" DrawAspect="Content" ObjectID="_1568112406" r:id="rId66"/>
        </w:object>
      </w:r>
      <w:r>
        <w:t xml:space="preserve">, так как числитель и знаменатель дроби </w:t>
      </w:r>
      <w:r w:rsidRPr="00351A28">
        <w:rPr>
          <w:position w:val="-24"/>
        </w:rPr>
        <w:object w:dxaOrig="240" w:dyaOrig="620">
          <v:shape id="_x0000_i1048" type="#_x0000_t75" style="width:12pt;height:30.75pt" o:ole="" o:allowoverlap="f">
            <v:imagedata r:id="rId51" o:title=""/>
          </v:shape>
          <o:OLEObject Type="Embed" ProgID="Equation.DSMT4" ShapeID="_x0000_i1048" DrawAspect="Content" ObjectID="_1568112407" r:id="rId67"/>
        </w:object>
      </w:r>
      <w:r>
        <w:t xml:space="preserve"> умножили на число 5, отличное от нуля, и по основному свойству дроби получили равную дробь </w:t>
      </w:r>
      <w:r w:rsidRPr="00351A28">
        <w:rPr>
          <w:position w:val="-24"/>
        </w:rPr>
        <w:object w:dxaOrig="320" w:dyaOrig="620">
          <v:shape id="_x0000_i1049" type="#_x0000_t75" style="width:15.75pt;height:30.75pt" o:ole="" o:allowoverlap="f">
            <v:imagedata r:id="rId55" o:title=""/>
          </v:shape>
          <o:OLEObject Type="Embed" ProgID="Equation.DSMT4" ShapeID="_x0000_i1049" DrawAspect="Content" ObjectID="_1568112408" r:id="rId68"/>
        </w:object>
      </w:r>
      <w:r>
        <w:t>)</w:t>
      </w:r>
    </w:p>
    <w:p w:rsidR="00AA1F31" w:rsidRPr="007B4B27" w:rsidRDefault="009D77F9" w:rsidP="007B4B27">
      <w:pPr>
        <w:ind w:firstLine="567"/>
      </w:pPr>
      <w:r>
        <w:rPr>
          <w:b/>
          <w:i/>
        </w:rPr>
        <w:t xml:space="preserve">7. Самостоятельная </w:t>
      </w:r>
      <w:r w:rsidR="00956CE5">
        <w:rPr>
          <w:b/>
          <w:i/>
        </w:rPr>
        <w:t>работа с самопроверкой</w:t>
      </w:r>
      <w:r>
        <w:rPr>
          <w:b/>
          <w:i/>
        </w:rPr>
        <w:t>.</w:t>
      </w:r>
    </w:p>
    <w:p w:rsidR="00AA1F31" w:rsidRDefault="009D77F9" w:rsidP="007B4B27">
      <w:pPr>
        <w:ind w:firstLine="567"/>
      </w:pPr>
      <w:r>
        <w:t xml:space="preserve">− </w:t>
      </w:r>
      <w:r w:rsidR="007B4B27">
        <w:t>М</w:t>
      </w:r>
      <w:r>
        <w:t xml:space="preserve">ы поработали вместе, </w:t>
      </w:r>
      <w:r w:rsidR="007B4B27">
        <w:t>вы поработали в группах</w:t>
      </w:r>
      <w:r>
        <w:t>, а что теперь необходимо сделать? (Поработать самостоятельно.)</w:t>
      </w:r>
    </w:p>
    <w:p w:rsidR="00AA1F31" w:rsidRDefault="009D77F9" w:rsidP="007B4B27">
      <w:pPr>
        <w:ind w:firstLine="567"/>
      </w:pPr>
      <w:r>
        <w:t>− С какой целью вы будете работать самостоятельно? (Мы должны для себя выяс</w:t>
      </w:r>
      <w:r w:rsidR="00956CE5">
        <w:t>нить, понят</w:t>
      </w:r>
      <w:r>
        <w:t>н</w:t>
      </w:r>
      <w:r w:rsidR="00956CE5">
        <w:t>о</w:t>
      </w:r>
      <w:r>
        <w:t xml:space="preserve"> ли нам нов</w:t>
      </w:r>
      <w:r w:rsidR="00956CE5">
        <w:t xml:space="preserve">ое свойство и  </w:t>
      </w:r>
      <w:r>
        <w:t xml:space="preserve">можем </w:t>
      </w:r>
      <w:r w:rsidR="00956CE5">
        <w:t xml:space="preserve">ли </w:t>
      </w:r>
      <w:r>
        <w:t>мы им самостоятельно пользоваться.)</w:t>
      </w:r>
    </w:p>
    <w:p w:rsidR="00956CE5" w:rsidRDefault="00956CE5" w:rsidP="007B4B27">
      <w:pPr>
        <w:ind w:firstLine="567"/>
      </w:pPr>
    </w:p>
    <w:p w:rsidR="00956CE5" w:rsidRDefault="00956CE5" w:rsidP="007B4B27">
      <w:pPr>
        <w:ind w:firstLine="567"/>
      </w:pPr>
      <w:r>
        <w:t>Обучающиеся заполняют пропуски в карточке (Приложение 4)</w:t>
      </w:r>
    </w:p>
    <w:p w:rsidR="00956CE5" w:rsidRDefault="00956CE5" w:rsidP="007B4B27">
      <w:pPr>
        <w:pStyle w:val="2"/>
        <w:spacing w:after="0" w:line="240" w:lineRule="auto"/>
        <w:ind w:firstLine="567"/>
      </w:pPr>
    </w:p>
    <w:p w:rsidR="00AA1F31" w:rsidRDefault="009D77F9" w:rsidP="007B4B27">
      <w:pPr>
        <w:pStyle w:val="2"/>
        <w:spacing w:after="0" w:line="240" w:lineRule="auto"/>
        <w:ind w:firstLine="567"/>
      </w:pPr>
      <w:r>
        <w:t>– Проверьте.</w:t>
      </w:r>
    </w:p>
    <w:p w:rsidR="00956CE5" w:rsidRDefault="00956CE5" w:rsidP="007B4B27">
      <w:pPr>
        <w:pStyle w:val="2"/>
        <w:spacing w:after="0" w:line="240" w:lineRule="auto"/>
        <w:ind w:firstLine="567"/>
      </w:pPr>
    </w:p>
    <w:p w:rsidR="00AA1F31" w:rsidRDefault="009D77F9" w:rsidP="007B4B27">
      <w:pPr>
        <w:pStyle w:val="2"/>
        <w:spacing w:after="0" w:line="240" w:lineRule="auto"/>
        <w:ind w:firstLine="567"/>
      </w:pPr>
      <w:r>
        <w:t xml:space="preserve">Открыть на </w:t>
      </w:r>
      <w:r w:rsidR="00956CE5">
        <w:t>слайде</w:t>
      </w:r>
      <w:r>
        <w:t xml:space="preserve"> эталон для самопроверки:</w:t>
      </w:r>
    </w:p>
    <w:p w:rsidR="00956CE5" w:rsidRDefault="00956CE5" w:rsidP="00956CE5">
      <w:pPr>
        <w:pStyle w:val="2"/>
        <w:spacing w:after="0" w:line="240" w:lineRule="auto"/>
        <w:ind w:firstLine="567"/>
        <w:jc w:val="center"/>
      </w:pPr>
      <w:r>
        <w:rPr>
          <w:noProof/>
        </w:rPr>
        <w:drawing>
          <wp:inline distT="0" distB="0" distL="0" distR="0" wp14:anchorId="16EE83AA" wp14:editId="573DDD55">
            <wp:extent cx="2730500" cy="1605496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737642" cy="1609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1F31" w:rsidRDefault="009D77F9" w:rsidP="00956CE5">
      <w:pPr>
        <w:ind w:firstLine="567"/>
        <w:jc w:val="both"/>
      </w:pPr>
      <w:r>
        <w:t>– У кого получился другой ответ – поставьте «?», найдите место, где допущена ошибка, объясните.</w:t>
      </w:r>
    </w:p>
    <w:p w:rsidR="00AA1F31" w:rsidRDefault="009D77F9" w:rsidP="00956CE5">
      <w:pPr>
        <w:pStyle w:val="2"/>
        <w:spacing w:line="240" w:lineRule="auto"/>
        <w:ind w:firstLine="567"/>
      </w:pPr>
      <w:r>
        <w:t>– Кто справился с заданием без ошибок? Поставьте себе «+».</w:t>
      </w:r>
    </w:p>
    <w:p w:rsidR="00AA1F31" w:rsidRDefault="007B4B27" w:rsidP="00956CE5">
      <w:pPr>
        <w:spacing w:before="120"/>
        <w:ind w:firstLine="567"/>
        <w:rPr>
          <w:b/>
          <w:i/>
        </w:rPr>
      </w:pPr>
      <w:r>
        <w:rPr>
          <w:b/>
          <w:i/>
        </w:rPr>
        <w:t>8</w:t>
      </w:r>
      <w:r w:rsidR="009D77F9">
        <w:rPr>
          <w:b/>
          <w:i/>
        </w:rPr>
        <w:t>. Рефлексия учебной деятельности на уроке.</w:t>
      </w:r>
    </w:p>
    <w:p w:rsidR="00AA1F31" w:rsidRDefault="003D2A38" w:rsidP="00956CE5">
      <w:pPr>
        <w:ind w:firstLine="567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25AF7C4C" wp14:editId="58403E35">
            <wp:simplePos x="0" y="0"/>
            <wp:positionH relativeFrom="column">
              <wp:posOffset>4307205</wp:posOffset>
            </wp:positionH>
            <wp:positionV relativeFrom="paragraph">
              <wp:posOffset>267335</wp:posOffset>
            </wp:positionV>
            <wp:extent cx="2021840" cy="1714500"/>
            <wp:effectExtent l="0" t="0" r="0" b="0"/>
            <wp:wrapThrough wrapText="bothSides">
              <wp:wrapPolygon edited="0">
                <wp:start x="0" y="0"/>
                <wp:lineTo x="0" y="21360"/>
                <wp:lineTo x="21369" y="21360"/>
                <wp:lineTo x="21369" y="0"/>
                <wp:lineTo x="0" y="0"/>
              </wp:wrapPolygon>
            </wp:wrapThrough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84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77F9">
        <w:t>– Како</w:t>
      </w:r>
      <w:r w:rsidR="00956CE5">
        <w:t>е</w:t>
      </w:r>
      <w:r w:rsidR="009D77F9">
        <w:t xml:space="preserve"> же нов</w:t>
      </w:r>
      <w:r w:rsidR="00956CE5">
        <w:t>ое</w:t>
      </w:r>
      <w:r w:rsidR="009D77F9">
        <w:t xml:space="preserve"> </w:t>
      </w:r>
      <w:r w:rsidR="00956CE5">
        <w:t>свойство</w:t>
      </w:r>
      <w:r w:rsidR="009D77F9">
        <w:t xml:space="preserve"> живет в </w:t>
      </w:r>
      <w:r w:rsidR="00956CE5">
        <w:t>столице Страны обыкновенных дробей</w:t>
      </w:r>
      <w:r w:rsidR="009D77F9">
        <w:t>? (</w:t>
      </w:r>
      <w:r w:rsidR="00956CE5">
        <w:t>Основное свойство дроби</w:t>
      </w:r>
      <w:r w:rsidR="009D77F9">
        <w:t>)</w:t>
      </w:r>
    </w:p>
    <w:p w:rsidR="00AA1F31" w:rsidRDefault="009D77F9" w:rsidP="00956CE5">
      <w:pPr>
        <w:ind w:firstLine="567"/>
      </w:pPr>
      <w:r>
        <w:t xml:space="preserve">− </w:t>
      </w:r>
      <w:r w:rsidR="00956CE5">
        <w:t>Сформулируйте данное свойство</w:t>
      </w:r>
      <w:r>
        <w:t>?</w:t>
      </w:r>
    </w:p>
    <w:p w:rsidR="00AA1F31" w:rsidRDefault="009D77F9" w:rsidP="00956CE5">
      <w:pPr>
        <w:ind w:firstLine="567"/>
      </w:pPr>
      <w:r>
        <w:t>− Какие цели вы сегодня ставили?</w:t>
      </w:r>
    </w:p>
    <w:p w:rsidR="00AA1F31" w:rsidRDefault="009D77F9" w:rsidP="00956CE5">
      <w:pPr>
        <w:ind w:firstLine="567"/>
      </w:pPr>
      <w:r>
        <w:t>− Достигли вы этих целей? Докажите.</w:t>
      </w:r>
    </w:p>
    <w:p w:rsidR="00AA1F31" w:rsidRDefault="009D77F9" w:rsidP="00956CE5">
      <w:pPr>
        <w:ind w:firstLine="567"/>
      </w:pPr>
      <w:r>
        <w:t>− У кого остались затруднения по новой теме?</w:t>
      </w:r>
    </w:p>
    <w:p w:rsidR="00AA1F31" w:rsidRDefault="009D77F9" w:rsidP="00956CE5">
      <w:pPr>
        <w:ind w:firstLine="567"/>
      </w:pPr>
      <w:r>
        <w:t>− Над чем еще вам надо будет поработать?</w:t>
      </w:r>
    </w:p>
    <w:p w:rsidR="00AA1F31" w:rsidRDefault="009D77F9" w:rsidP="00956CE5">
      <w:pPr>
        <w:ind w:firstLine="567"/>
      </w:pPr>
      <w:r>
        <w:t>− Можно ли сказать, что сегодня вы были настоящими учениками? (Да.)</w:t>
      </w:r>
    </w:p>
    <w:p w:rsidR="00AA1F31" w:rsidRDefault="009D77F9" w:rsidP="00956CE5">
      <w:pPr>
        <w:ind w:firstLine="567"/>
      </w:pPr>
      <w:r>
        <w:t>− Докажите.</w:t>
      </w:r>
    </w:p>
    <w:p w:rsidR="00AA1F31" w:rsidRDefault="009D77F9" w:rsidP="00956CE5">
      <w:pPr>
        <w:ind w:firstLine="567"/>
      </w:pPr>
      <w:r>
        <w:t xml:space="preserve">− Оцените свою работу на уроке, используя </w:t>
      </w:r>
      <w:r w:rsidR="00956CE5">
        <w:t>смайлики</w:t>
      </w:r>
      <w:r>
        <w:t>.</w:t>
      </w:r>
    </w:p>
    <w:p w:rsidR="00320A2A" w:rsidRDefault="00320A2A" w:rsidP="00BC3FD3">
      <w:pPr>
        <w:ind w:firstLine="567"/>
        <w:jc w:val="center"/>
      </w:pPr>
    </w:p>
    <w:p w:rsidR="00956CE5" w:rsidRDefault="009D77F9" w:rsidP="00BC3FD3">
      <w:pPr>
        <w:ind w:firstLine="567"/>
      </w:pPr>
      <w:r>
        <w:t xml:space="preserve">Далее учитель предлагает </w:t>
      </w:r>
      <w:r w:rsidR="00956CE5">
        <w:t>обучающимся</w:t>
      </w:r>
      <w:r>
        <w:t xml:space="preserve"> обсудить домашнее задание. </w:t>
      </w:r>
    </w:p>
    <w:p w:rsidR="00AA1F31" w:rsidRDefault="00956CE5" w:rsidP="00956CE5">
      <w:pPr>
        <w:ind w:firstLine="540"/>
        <w:jc w:val="both"/>
      </w:pPr>
      <w:r w:rsidRPr="00956CE5">
        <w:rPr>
          <w:noProof/>
        </w:rPr>
        <mc:AlternateContent>
          <mc:Choice Requires="wps">
            <w:drawing>
              <wp:inline distT="0" distB="0" distL="0" distR="0">
                <wp:extent cx="5774055" cy="1035050"/>
                <wp:effectExtent l="19050" t="19050" r="17145" b="12700"/>
                <wp:docPr id="11" name="Text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74055" cy="10350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C00000"/>
                          </a:solidFill>
                        </a:ln>
                      </wps:spPr>
                      <wps:txbx>
                        <w:txbxContent>
                          <w:p w:rsidR="00956CE5" w:rsidRPr="00320A2A" w:rsidRDefault="00956CE5" w:rsidP="00956CE5">
                            <w:pPr>
                              <w:pStyle w:val="ac"/>
                              <w:spacing w:before="0" w:beforeAutospacing="0" w:after="0" w:afterAutospacing="0" w:line="360" w:lineRule="auto"/>
                              <w:jc w:val="both"/>
                              <w:textAlignment w:val="baseline"/>
                              <w:rPr>
                                <w:sz w:val="22"/>
                                <w:szCs w:val="22"/>
                              </w:rPr>
                            </w:pPr>
                            <w:r w:rsidRPr="00320A2A">
                              <w:rPr>
                                <w:rFonts w:ascii="Arial" w:hAnsi="Arial"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2"/>
                                <w:szCs w:val="22"/>
                                <w14:shadow w14:blurRad="38100" w14:dist="38100" w14:dir="2700000" w14:sx="100000" w14:sy="100000" w14:kx="0" w14:ky="0" w14:algn="tl">
                                  <w14:srgbClr w14:val="000000">
                                    <w14:alpha w14:val="57000"/>
                                  </w14:srgbClr>
                                </w14:shadow>
                              </w:rPr>
                              <w:t xml:space="preserve">Домашнее задание: </w:t>
                            </w:r>
                          </w:p>
                          <w:p w:rsidR="00956CE5" w:rsidRPr="00320A2A" w:rsidRDefault="00956CE5" w:rsidP="00956CE5">
                            <w:pPr>
                              <w:pStyle w:val="ac"/>
                              <w:spacing w:before="0" w:beforeAutospacing="0" w:after="0" w:afterAutospacing="0" w:line="360" w:lineRule="auto"/>
                              <w:jc w:val="both"/>
                              <w:textAlignment w:val="baseline"/>
                              <w:rPr>
                                <w:sz w:val="22"/>
                                <w:szCs w:val="22"/>
                              </w:rPr>
                            </w:pPr>
                            <w:r w:rsidRPr="00320A2A">
                              <w:rPr>
                                <w:rFonts w:ascii="Arial" w:hAnsi="Arial" w:cstheme="minorBidi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выучить свойство (с. 100)</w:t>
                            </w:r>
                          </w:p>
                          <w:p w:rsidR="00956CE5" w:rsidRPr="00320A2A" w:rsidRDefault="00956CE5" w:rsidP="00956CE5">
                            <w:pPr>
                              <w:pStyle w:val="ac"/>
                              <w:spacing w:before="0" w:beforeAutospacing="0" w:after="0" w:afterAutospacing="0" w:line="360" w:lineRule="auto"/>
                              <w:jc w:val="both"/>
                              <w:textAlignment w:val="baseline"/>
                              <w:rPr>
                                <w:sz w:val="22"/>
                                <w:szCs w:val="22"/>
                              </w:rPr>
                            </w:pPr>
                            <w:r w:rsidRPr="00320A2A">
                              <w:rPr>
                                <w:rFonts w:ascii="Arial" w:hAnsi="Arial" w:cstheme="minorBidi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выполнить № 351, 356</w:t>
                            </w:r>
                          </w:p>
                          <w:p w:rsidR="00956CE5" w:rsidRPr="00320A2A" w:rsidRDefault="00956CE5" w:rsidP="00956CE5">
                            <w:pPr>
                              <w:pStyle w:val="ac"/>
                              <w:spacing w:before="0" w:beforeAutospacing="0" w:after="0" w:afterAutospacing="0" w:line="360" w:lineRule="auto"/>
                              <w:jc w:val="both"/>
                              <w:textAlignment w:val="baseline"/>
                              <w:rPr>
                                <w:sz w:val="22"/>
                                <w:szCs w:val="22"/>
                              </w:rPr>
                            </w:pPr>
                            <w:r w:rsidRPr="00320A2A">
                              <w:rPr>
                                <w:rFonts w:ascii="Arial" w:hAnsi="Arial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Творческое задание: составить кроссворд на тему «Дроби» из 5-7 вопросов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Box 10" o:spid="_x0000_s1049" type="#_x0000_t202" style="width:454.65pt;height:8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" filled="f" strokecolor="#c00000" strokeweight="3pt">
                <v:textbox>
                  <w:txbxContent>
                    <w:p w:rsidR="00956CE5" w:rsidRPr="00320A2A" w:rsidRDefault="00956CE5" w:rsidP="00956CE5">
                      <w:pPr>
                        <w:pStyle w:val="ac"/>
                        <w:spacing w:before="0" w:beforeAutospacing="0" w:after="0" w:afterAutospacing="0" w:line="360" w:lineRule="auto"/>
                        <w:jc w:val="both"/>
                        <w:textAlignment w:val="baseline"/>
                        <w:rPr>
                          <w:sz w:val="22"/>
                          <w:szCs w:val="22"/>
                        </w:rPr>
                      </w:pPr>
                      <w:r w:rsidRPr="00320A2A">
                        <w:rPr>
                          <w:rFonts w:ascii="Arial" w:hAnsi="Arial" w:cstheme="minorBidi"/>
                          <w:b/>
                          <w:bCs/>
                          <w:color w:val="000000" w:themeColor="text1"/>
                          <w:kern w:val="24"/>
                          <w:sz w:val="22"/>
                          <w:szCs w:val="22"/>
                          <w14:shadow w14:blurRad="38100" w14:dist="38100" w14:dir="2700000" w14:sx="100000" w14:sy="100000" w14:kx="0" w14:ky="0" w14:algn="tl">
                            <w14:srgbClr w14:val="000000">
                              <w14:alpha w14:val="57000"/>
                            </w14:srgbClr>
                          </w14:shadow>
                        </w:rPr>
                        <w:t xml:space="preserve">Домашнее задание: </w:t>
                      </w:r>
                    </w:p>
                    <w:p w:rsidR="00956CE5" w:rsidRPr="00320A2A" w:rsidRDefault="00956CE5" w:rsidP="00956CE5">
                      <w:pPr>
                        <w:pStyle w:val="ac"/>
                        <w:spacing w:before="0" w:beforeAutospacing="0" w:after="0" w:afterAutospacing="0" w:line="360" w:lineRule="auto"/>
                        <w:jc w:val="both"/>
                        <w:textAlignment w:val="baseline"/>
                        <w:rPr>
                          <w:sz w:val="22"/>
                          <w:szCs w:val="22"/>
                        </w:rPr>
                      </w:pPr>
                      <w:r w:rsidRPr="00320A2A">
                        <w:rPr>
                          <w:rFonts w:ascii="Arial" w:hAnsi="Arial" w:cstheme="minorBidi"/>
                          <w:color w:val="000000" w:themeColor="text1"/>
                          <w:kern w:val="24"/>
                          <w:sz w:val="22"/>
                          <w:szCs w:val="22"/>
                        </w:rPr>
                        <w:t>выучить свойство (с. 100)</w:t>
                      </w:r>
                    </w:p>
                    <w:p w:rsidR="00956CE5" w:rsidRPr="00320A2A" w:rsidRDefault="00956CE5" w:rsidP="00956CE5">
                      <w:pPr>
                        <w:pStyle w:val="ac"/>
                        <w:spacing w:before="0" w:beforeAutospacing="0" w:after="0" w:afterAutospacing="0" w:line="360" w:lineRule="auto"/>
                        <w:jc w:val="both"/>
                        <w:textAlignment w:val="baseline"/>
                        <w:rPr>
                          <w:sz w:val="22"/>
                          <w:szCs w:val="22"/>
                        </w:rPr>
                      </w:pPr>
                      <w:r w:rsidRPr="00320A2A">
                        <w:rPr>
                          <w:rFonts w:ascii="Arial" w:hAnsi="Arial" w:cstheme="minorBidi"/>
                          <w:color w:val="000000" w:themeColor="text1"/>
                          <w:kern w:val="24"/>
                          <w:sz w:val="22"/>
                          <w:szCs w:val="22"/>
                        </w:rPr>
                        <w:t>выполнить № 351, 356</w:t>
                      </w:r>
                    </w:p>
                    <w:p w:rsidR="00956CE5" w:rsidRPr="00320A2A" w:rsidRDefault="00956CE5" w:rsidP="00956CE5">
                      <w:pPr>
                        <w:pStyle w:val="ac"/>
                        <w:spacing w:before="0" w:beforeAutospacing="0" w:after="0" w:afterAutospacing="0" w:line="360" w:lineRule="auto"/>
                        <w:jc w:val="both"/>
                        <w:textAlignment w:val="baseline"/>
                        <w:rPr>
                          <w:sz w:val="22"/>
                          <w:szCs w:val="22"/>
                        </w:rPr>
                      </w:pPr>
                      <w:r w:rsidRPr="00320A2A">
                        <w:rPr>
                          <w:rFonts w:ascii="Arial" w:hAnsi="Arial" w:cstheme="minorBidi"/>
                          <w:i/>
                          <w:iCs/>
                          <w:color w:val="000000" w:themeColor="text1"/>
                          <w:kern w:val="24"/>
                          <w:sz w:val="22"/>
                          <w:szCs w:val="22"/>
                        </w:rPr>
                        <w:t>Творческое задание: составить кроссворд на тему «Дроби» из 5-7 вопросов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A1F31" w:rsidRDefault="00AA1F31"/>
    <w:p w:rsidR="00BD0568" w:rsidRDefault="009D77F9">
      <w:r>
        <w:t>− Спасибо за урок!</w:t>
      </w:r>
    </w:p>
    <w:p w:rsidR="00BD0568" w:rsidRPr="00BD0568" w:rsidRDefault="00BD0568" w:rsidP="00BD0568">
      <w:pPr>
        <w:jc w:val="right"/>
        <w:rPr>
          <w:i/>
        </w:rPr>
      </w:pPr>
      <w:r w:rsidRPr="00BD0568">
        <w:rPr>
          <w:i/>
        </w:rPr>
        <w:t xml:space="preserve">Петрова Наталья Викторовна, </w:t>
      </w:r>
    </w:p>
    <w:p w:rsidR="00BD0568" w:rsidRDefault="00BD0568" w:rsidP="00BD0568">
      <w:pPr>
        <w:jc w:val="right"/>
        <w:rPr>
          <w:i/>
        </w:rPr>
      </w:pPr>
      <w:r w:rsidRPr="00BD0568">
        <w:rPr>
          <w:i/>
        </w:rPr>
        <w:t>учитель математики высшей категории</w:t>
      </w:r>
    </w:p>
    <w:p w:rsidR="00BD0568" w:rsidRPr="00BD0568" w:rsidRDefault="00BD0568" w:rsidP="00BD0568">
      <w:pPr>
        <w:jc w:val="right"/>
        <w:rPr>
          <w:i/>
        </w:rPr>
      </w:pPr>
      <w:r w:rsidRPr="00BD0568">
        <w:rPr>
          <w:i/>
        </w:rPr>
        <w:t xml:space="preserve"> МКОУ Заволжского лицея</w:t>
      </w:r>
    </w:p>
    <w:sectPr w:rsidR="00BD0568" w:rsidRPr="00BD0568" w:rsidSect="0039062B">
      <w:footerReference w:type="default" r:id="rId71"/>
      <w:pgSz w:w="11906" w:h="16838"/>
      <w:pgMar w:top="851" w:right="567" w:bottom="731" w:left="1276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13BD1" w:rsidRDefault="00313BD1">
      <w:r>
        <w:separator/>
      </w:r>
    </w:p>
  </w:endnote>
  <w:endnote w:type="continuationSeparator" w:id="0">
    <w:p w:rsidR="00313BD1" w:rsidRDefault="00313B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07561288"/>
      <w:docPartObj>
        <w:docPartGallery w:val="Page Numbers (Bottom of Page)"/>
        <w:docPartUnique/>
      </w:docPartObj>
    </w:sdtPr>
    <w:sdtEndPr/>
    <w:sdtContent>
      <w:p w:rsidR="003C7584" w:rsidRDefault="003C7584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6140">
          <w:rPr>
            <w:noProof/>
          </w:rPr>
          <w:t>6</w:t>
        </w:r>
        <w:r>
          <w:fldChar w:fldCharType="end"/>
        </w:r>
      </w:p>
    </w:sdtContent>
  </w:sdt>
  <w:p w:rsidR="00AA1F31" w:rsidRDefault="00AA1F3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13BD1" w:rsidRDefault="00313BD1">
      <w:r>
        <w:separator/>
      </w:r>
    </w:p>
  </w:footnote>
  <w:footnote w:type="continuationSeparator" w:id="0">
    <w:p w:rsidR="00313BD1" w:rsidRDefault="00313B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E217D8"/>
    <w:multiLevelType w:val="hybridMultilevel"/>
    <w:tmpl w:val="CC86F06E"/>
    <w:lvl w:ilvl="0" w:tplc="3E4095D6">
      <w:start w:val="1"/>
      <w:numFmt w:val="bullet"/>
      <w:lvlText w:val=""/>
      <w:lvlJc w:val="left"/>
      <w:pPr>
        <w:tabs>
          <w:tab w:val="num" w:pos="720"/>
        </w:tabs>
        <w:ind w:left="720" w:hanging="55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4A018ED"/>
    <w:multiLevelType w:val="hybridMultilevel"/>
    <w:tmpl w:val="F368A06C"/>
    <w:lvl w:ilvl="0" w:tplc="1E1A0FAC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94B37B1"/>
    <w:multiLevelType w:val="hybridMultilevel"/>
    <w:tmpl w:val="66FC393C"/>
    <w:lvl w:ilvl="0" w:tplc="D916A0B0">
      <w:start w:val="1"/>
      <w:numFmt w:val="none"/>
      <w:lvlText w:val="1)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B62613"/>
    <w:multiLevelType w:val="hybridMultilevel"/>
    <w:tmpl w:val="C4DA6CC2"/>
    <w:lvl w:ilvl="0" w:tplc="2126333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B58644E0">
      <w:start w:val="1"/>
      <w:numFmt w:val="none"/>
      <w:lvlText w:val="4)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" w15:restartNumberingAfterBreak="0">
    <w:nsid w:val="109837F8"/>
    <w:multiLevelType w:val="hybridMultilevel"/>
    <w:tmpl w:val="C452FF16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130A26C5"/>
    <w:multiLevelType w:val="multilevel"/>
    <w:tmpl w:val="26D2A358"/>
    <w:lvl w:ilvl="0">
      <w:start w:val="1"/>
      <w:numFmt w:val="none"/>
      <w:lvlText w:val="4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6" w15:restartNumberingAfterBreak="0">
    <w:nsid w:val="136B266A"/>
    <w:multiLevelType w:val="hybridMultilevel"/>
    <w:tmpl w:val="578628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</w:lvl>
    <w:lvl w:ilvl="2" w:tplc="5660070A">
      <w:start w:val="1"/>
      <w:numFmt w:val="decimal"/>
      <w:lvlText w:val="%3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57908DF"/>
    <w:multiLevelType w:val="hybridMultilevel"/>
    <w:tmpl w:val="21785B4A"/>
    <w:lvl w:ilvl="0" w:tplc="BE2E868C">
      <w:start w:val="1"/>
      <w:numFmt w:val="upperRoman"/>
      <w:lvlText w:val="%1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BE97939"/>
    <w:multiLevelType w:val="hybridMultilevel"/>
    <w:tmpl w:val="9726FD26"/>
    <w:lvl w:ilvl="0" w:tplc="1E1A0FAC">
      <w:start w:val="1"/>
      <w:numFmt w:val="decimal"/>
      <w:lvlText w:val="%1.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 w15:restartNumberingAfterBreak="0">
    <w:nsid w:val="20104F41"/>
    <w:multiLevelType w:val="hybridMultilevel"/>
    <w:tmpl w:val="77C65852"/>
    <w:lvl w:ilvl="0" w:tplc="72B26F8C">
      <w:start w:val="1"/>
      <w:numFmt w:val="bullet"/>
      <w:lvlText w:val="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70"/>
        </w:tabs>
        <w:ind w:left="20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90"/>
        </w:tabs>
        <w:ind w:left="27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10"/>
        </w:tabs>
        <w:ind w:left="35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30"/>
        </w:tabs>
        <w:ind w:left="42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50"/>
        </w:tabs>
        <w:ind w:left="49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70"/>
        </w:tabs>
        <w:ind w:left="56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90"/>
        </w:tabs>
        <w:ind w:left="63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10"/>
        </w:tabs>
        <w:ind w:left="7110" w:hanging="360"/>
      </w:pPr>
      <w:rPr>
        <w:rFonts w:ascii="Wingdings" w:hAnsi="Wingdings" w:hint="default"/>
      </w:rPr>
    </w:lvl>
  </w:abstractNum>
  <w:abstractNum w:abstractNumId="10" w15:restartNumberingAfterBreak="0">
    <w:nsid w:val="2B1343B5"/>
    <w:multiLevelType w:val="hybridMultilevel"/>
    <w:tmpl w:val="E8CC6D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C9C1543"/>
    <w:multiLevelType w:val="hybridMultilevel"/>
    <w:tmpl w:val="DBEEC46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D170BFC"/>
    <w:multiLevelType w:val="hybridMultilevel"/>
    <w:tmpl w:val="FB20AB72"/>
    <w:lvl w:ilvl="0" w:tplc="1E1A0FAC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309E4914"/>
    <w:multiLevelType w:val="hybridMultilevel"/>
    <w:tmpl w:val="81CCCE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3C597501"/>
    <w:multiLevelType w:val="hybridMultilevel"/>
    <w:tmpl w:val="F4F4CC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0362312"/>
    <w:multiLevelType w:val="hybridMultilevel"/>
    <w:tmpl w:val="B560C3AA"/>
    <w:lvl w:ilvl="0" w:tplc="1E1A0FAC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C0DC5A52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1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24C249A"/>
    <w:multiLevelType w:val="multilevel"/>
    <w:tmpl w:val="CC86F06E"/>
    <w:lvl w:ilvl="0">
      <w:start w:val="1"/>
      <w:numFmt w:val="bullet"/>
      <w:lvlText w:val=""/>
      <w:lvlJc w:val="left"/>
      <w:pPr>
        <w:tabs>
          <w:tab w:val="num" w:pos="720"/>
        </w:tabs>
        <w:ind w:left="720" w:hanging="55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4AE325DC"/>
    <w:multiLevelType w:val="hybridMultilevel"/>
    <w:tmpl w:val="26D2A358"/>
    <w:lvl w:ilvl="0" w:tplc="B58644E0">
      <w:start w:val="1"/>
      <w:numFmt w:val="none"/>
      <w:lvlText w:val="4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8" w15:restartNumberingAfterBreak="0">
    <w:nsid w:val="58671F64"/>
    <w:multiLevelType w:val="hybridMultilevel"/>
    <w:tmpl w:val="062290A0"/>
    <w:lvl w:ilvl="0" w:tplc="72B26F8C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CFF687F"/>
    <w:multiLevelType w:val="hybridMultilevel"/>
    <w:tmpl w:val="64964572"/>
    <w:lvl w:ilvl="0" w:tplc="91A01178">
      <w:start w:val="1"/>
      <w:numFmt w:val="none"/>
      <w:lvlText w:val="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"/>
        </w:tabs>
        <w:ind w:left="1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732"/>
        </w:tabs>
        <w:ind w:left="73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452"/>
        </w:tabs>
        <w:ind w:left="145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172"/>
        </w:tabs>
        <w:ind w:left="217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2892"/>
        </w:tabs>
        <w:ind w:left="289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612"/>
        </w:tabs>
        <w:ind w:left="361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332"/>
        </w:tabs>
        <w:ind w:left="433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052"/>
        </w:tabs>
        <w:ind w:left="5052" w:hanging="180"/>
      </w:pPr>
    </w:lvl>
  </w:abstractNum>
  <w:abstractNum w:abstractNumId="20" w15:restartNumberingAfterBreak="0">
    <w:nsid w:val="606B3B8F"/>
    <w:multiLevelType w:val="hybridMultilevel"/>
    <w:tmpl w:val="753872A2"/>
    <w:lvl w:ilvl="0" w:tplc="1E1A0FAC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09B6949"/>
    <w:multiLevelType w:val="multilevel"/>
    <w:tmpl w:val="4D0E61C0"/>
    <w:lvl w:ilvl="0">
      <w:start w:val="1"/>
      <w:numFmt w:val="bullet"/>
      <w:lvlText w:val="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4491E1B"/>
    <w:multiLevelType w:val="hybridMultilevel"/>
    <w:tmpl w:val="644E987C"/>
    <w:lvl w:ilvl="0" w:tplc="72B26F8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0B35029"/>
    <w:multiLevelType w:val="multilevel"/>
    <w:tmpl w:val="062290A0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717B47F1"/>
    <w:multiLevelType w:val="hybridMultilevel"/>
    <w:tmpl w:val="57F4A95C"/>
    <w:lvl w:ilvl="0" w:tplc="1C509490">
      <w:start w:val="1"/>
      <w:numFmt w:val="none"/>
      <w:lvlText w:val="1)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34A27AE"/>
    <w:multiLevelType w:val="hybridMultilevel"/>
    <w:tmpl w:val="0B1811B2"/>
    <w:lvl w:ilvl="0" w:tplc="45A07644">
      <w:start w:val="1"/>
      <w:numFmt w:val="bullet"/>
      <w:lvlText w:val=""/>
      <w:lvlJc w:val="left"/>
      <w:pPr>
        <w:tabs>
          <w:tab w:val="num" w:pos="567"/>
        </w:tabs>
        <w:ind w:left="910" w:hanging="55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74AD6F76"/>
    <w:multiLevelType w:val="hybridMultilevel"/>
    <w:tmpl w:val="4D0E61C0"/>
    <w:lvl w:ilvl="0" w:tplc="08B45D18">
      <w:start w:val="1"/>
      <w:numFmt w:val="bullet"/>
      <w:lvlText w:val="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7C227FE"/>
    <w:multiLevelType w:val="hybridMultilevel"/>
    <w:tmpl w:val="F7D8A9C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6"/>
  </w:num>
  <w:num w:numId="3">
    <w:abstractNumId w:val="13"/>
  </w:num>
  <w:num w:numId="4">
    <w:abstractNumId w:val="11"/>
  </w:num>
  <w:num w:numId="5">
    <w:abstractNumId w:val="20"/>
  </w:num>
  <w:num w:numId="6">
    <w:abstractNumId w:val="15"/>
  </w:num>
  <w:num w:numId="7">
    <w:abstractNumId w:val="27"/>
  </w:num>
  <w:num w:numId="8">
    <w:abstractNumId w:val="26"/>
  </w:num>
  <w:num w:numId="9">
    <w:abstractNumId w:val="21"/>
  </w:num>
  <w:num w:numId="10">
    <w:abstractNumId w:val="22"/>
  </w:num>
  <w:num w:numId="11">
    <w:abstractNumId w:val="9"/>
  </w:num>
  <w:num w:numId="12">
    <w:abstractNumId w:val="18"/>
  </w:num>
  <w:num w:numId="13">
    <w:abstractNumId w:val="23"/>
  </w:num>
  <w:num w:numId="14">
    <w:abstractNumId w:val="0"/>
  </w:num>
  <w:num w:numId="15">
    <w:abstractNumId w:val="16"/>
  </w:num>
  <w:num w:numId="16">
    <w:abstractNumId w:val="25"/>
  </w:num>
  <w:num w:numId="17">
    <w:abstractNumId w:val="4"/>
  </w:num>
  <w:num w:numId="18">
    <w:abstractNumId w:val="3"/>
  </w:num>
  <w:num w:numId="19">
    <w:abstractNumId w:val="17"/>
  </w:num>
  <w:num w:numId="20">
    <w:abstractNumId w:val="5"/>
  </w:num>
  <w:num w:numId="21">
    <w:abstractNumId w:val="2"/>
  </w:num>
  <w:num w:numId="22">
    <w:abstractNumId w:val="8"/>
  </w:num>
  <w:num w:numId="23">
    <w:abstractNumId w:val="12"/>
  </w:num>
  <w:num w:numId="24">
    <w:abstractNumId w:val="7"/>
  </w:num>
  <w:num w:numId="25">
    <w:abstractNumId w:val="10"/>
  </w:num>
  <w:num w:numId="26">
    <w:abstractNumId w:val="24"/>
  </w:num>
  <w:num w:numId="27">
    <w:abstractNumId w:val="19"/>
  </w:num>
  <w:num w:numId="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654C"/>
    <w:rsid w:val="001256E5"/>
    <w:rsid w:val="00126140"/>
    <w:rsid w:val="00153511"/>
    <w:rsid w:val="001F5A4B"/>
    <w:rsid w:val="0020654C"/>
    <w:rsid w:val="00255C7A"/>
    <w:rsid w:val="002B1793"/>
    <w:rsid w:val="002D1431"/>
    <w:rsid w:val="00313315"/>
    <w:rsid w:val="00313BD1"/>
    <w:rsid w:val="00320A2A"/>
    <w:rsid w:val="0032632C"/>
    <w:rsid w:val="0039062B"/>
    <w:rsid w:val="003C7584"/>
    <w:rsid w:val="003D2A38"/>
    <w:rsid w:val="005064B6"/>
    <w:rsid w:val="00597101"/>
    <w:rsid w:val="005D7AF3"/>
    <w:rsid w:val="00637FE3"/>
    <w:rsid w:val="006878EF"/>
    <w:rsid w:val="006957F3"/>
    <w:rsid w:val="006E753A"/>
    <w:rsid w:val="0073097B"/>
    <w:rsid w:val="007333A1"/>
    <w:rsid w:val="007B4B27"/>
    <w:rsid w:val="00866BD1"/>
    <w:rsid w:val="008F6B7E"/>
    <w:rsid w:val="009134EF"/>
    <w:rsid w:val="00956CE5"/>
    <w:rsid w:val="009D77F9"/>
    <w:rsid w:val="00A1779A"/>
    <w:rsid w:val="00AA1F31"/>
    <w:rsid w:val="00B73DE2"/>
    <w:rsid w:val="00B757C8"/>
    <w:rsid w:val="00BC3FD3"/>
    <w:rsid w:val="00BD0568"/>
    <w:rsid w:val="00C108A4"/>
    <w:rsid w:val="00D23DE9"/>
    <w:rsid w:val="00D31D97"/>
    <w:rsid w:val="00DD2547"/>
    <w:rsid w:val="00E116A7"/>
    <w:rsid w:val="00E55EB1"/>
    <w:rsid w:val="00F376B7"/>
    <w:rsid w:val="00F91E71"/>
    <w:rsid w:val="00FA7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0"/>
    <o:shapelayout v:ext="edit">
      <o:idmap v:ext="edit" data="1"/>
    </o:shapelayout>
  </w:shapeDefaults>
  <w:decimalSymbol w:val=","/>
  <w:listSeparator w:val=";"/>
  <w15:docId w15:val="{7B0AD55D-8EE7-4EB2-80FF-0154ABC618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3"/>
    <w:basedOn w:val="a"/>
    <w:pPr>
      <w:spacing w:after="120"/>
    </w:pPr>
    <w:rPr>
      <w:sz w:val="16"/>
      <w:szCs w:val="16"/>
    </w:rPr>
  </w:style>
  <w:style w:type="paragraph" w:styleId="a4">
    <w:name w:val="Body Text"/>
    <w:basedOn w:val="a"/>
    <w:pPr>
      <w:spacing w:after="120"/>
    </w:pPr>
  </w:style>
  <w:style w:type="paragraph" w:styleId="2">
    <w:name w:val="Body Text 2"/>
    <w:basedOn w:val="a"/>
    <w:pPr>
      <w:spacing w:after="120" w:line="480" w:lineRule="auto"/>
    </w:pPr>
  </w:style>
  <w:style w:type="paragraph" w:styleId="a5">
    <w:name w:val="header"/>
    <w:basedOn w:val="a"/>
    <w:link w:val="a6"/>
    <w:uiPriority w:val="9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Pr>
      <w:sz w:val="24"/>
      <w:szCs w:val="24"/>
    </w:rPr>
  </w:style>
  <w:style w:type="paragraph" w:styleId="a7">
    <w:name w:val="footer"/>
    <w:basedOn w:val="a"/>
    <w:link w:val="a8"/>
    <w:uiPriority w:val="99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Pr>
      <w:sz w:val="24"/>
      <w:szCs w:val="24"/>
    </w:rPr>
  </w:style>
  <w:style w:type="paragraph" w:styleId="a9">
    <w:name w:val="Balloon Text"/>
    <w:basedOn w:val="a"/>
    <w:link w:val="a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rPr>
      <w:rFonts w:ascii="Tahoma" w:hAnsi="Tahoma" w:cs="Tahoma"/>
      <w:sz w:val="16"/>
      <w:szCs w:val="16"/>
    </w:rPr>
  </w:style>
  <w:style w:type="character" w:styleId="ab">
    <w:name w:val="Hyperlink"/>
    <w:basedOn w:val="a0"/>
    <w:uiPriority w:val="99"/>
    <w:unhideWhenUsed/>
    <w:rsid w:val="005064B6"/>
    <w:rPr>
      <w:color w:val="0000FF"/>
      <w:u w:val="single"/>
    </w:rPr>
  </w:style>
  <w:style w:type="paragraph" w:styleId="ac">
    <w:name w:val="Normal (Web)"/>
    <w:basedOn w:val="a"/>
    <w:uiPriority w:val="99"/>
    <w:unhideWhenUsed/>
    <w:rsid w:val="009134EF"/>
    <w:pPr>
      <w:spacing w:before="100" w:beforeAutospacing="1" w:after="100" w:afterAutospacing="1"/>
    </w:pPr>
    <w:rPr>
      <w:rFonts w:eastAsiaTheme="minorEastAsia"/>
    </w:rPr>
  </w:style>
  <w:style w:type="character" w:styleId="ad">
    <w:name w:val="Strong"/>
    <w:basedOn w:val="a0"/>
    <w:uiPriority w:val="22"/>
    <w:qFormat/>
    <w:rsid w:val="003C758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74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2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30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7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39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77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8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9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20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7.png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6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4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jpeg"/><Relationship Id="rId28" Type="http://schemas.openxmlformats.org/officeDocument/2006/relationships/image" Target="media/image15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image" Target="media/image3.png"/><Relationship Id="rId19" Type="http://schemas.openxmlformats.org/officeDocument/2006/relationships/image" Target="media/image6.jpeg"/><Relationship Id="rId31" Type="http://schemas.openxmlformats.org/officeDocument/2006/relationships/image" Target="media/image18.png"/><Relationship Id="rId44" Type="http://schemas.openxmlformats.org/officeDocument/2006/relationships/image" Target="media/image24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4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9.jpeg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5.png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5.wmf"/><Relationship Id="rId59" Type="http://schemas.openxmlformats.org/officeDocument/2006/relationships/image" Target="media/image32.wmf"/><Relationship Id="rId67" Type="http://schemas.openxmlformats.org/officeDocument/2006/relationships/oleObject" Target="embeddings/oleObject26.bin"/><Relationship Id="rId20" Type="http://schemas.openxmlformats.org/officeDocument/2006/relationships/image" Target="media/image7.jpeg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5854B7-2EAF-4B6C-9391-24F6053078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728</Words>
  <Characters>9853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ип урока:</vt:lpstr>
    </vt:vector>
  </TitlesOfParts>
  <Company>Дом</Company>
  <LinksUpToDate>false</LinksUpToDate>
  <CharactersWithSpaces>11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п урока:</dc:title>
  <dc:creator>Вова</dc:creator>
  <cp:lastModifiedBy>Наталья Петрова</cp:lastModifiedBy>
  <cp:revision>2</cp:revision>
  <cp:lastPrinted>2010-10-23T20:06:00Z</cp:lastPrinted>
  <dcterms:created xsi:type="dcterms:W3CDTF">2017-09-28T11:00:00Z</dcterms:created>
  <dcterms:modified xsi:type="dcterms:W3CDTF">2017-09-28T11:00:00Z</dcterms:modified>
</cp:coreProperties>
</file>